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72" r:id="rId3"/>
    <p:sldMasterId id="2147483696" r:id="rId4"/>
  </p:sldMasterIdLst>
  <p:notesMasterIdLst>
    <p:notesMasterId r:id="rId57"/>
  </p:notesMasterIdLst>
  <p:sldIdLst>
    <p:sldId id="603" r:id="rId5"/>
    <p:sldId id="1486" r:id="rId6"/>
    <p:sldId id="1428" r:id="rId7"/>
    <p:sldId id="1421" r:id="rId8"/>
    <p:sldId id="1422" r:id="rId9"/>
    <p:sldId id="1423" r:id="rId10"/>
    <p:sldId id="1501" r:id="rId11"/>
    <p:sldId id="1502" r:id="rId12"/>
    <p:sldId id="1410" r:id="rId13"/>
    <p:sldId id="1431" r:id="rId14"/>
    <p:sldId id="1350" r:id="rId15"/>
    <p:sldId id="1424" r:id="rId16"/>
    <p:sldId id="1425" r:id="rId17"/>
    <p:sldId id="1427" r:id="rId18"/>
    <p:sldId id="1437" r:id="rId19"/>
    <p:sldId id="1451" r:id="rId20"/>
    <p:sldId id="1480" r:id="rId21"/>
    <p:sldId id="1454" r:id="rId22"/>
    <p:sldId id="1481" r:id="rId23"/>
    <p:sldId id="1482" r:id="rId24"/>
    <p:sldId id="1483" r:id="rId25"/>
    <p:sldId id="1484" r:id="rId26"/>
    <p:sldId id="1360" r:id="rId27"/>
    <p:sldId id="1455" r:id="rId28"/>
    <p:sldId id="1456" r:id="rId29"/>
    <p:sldId id="1458" r:id="rId30"/>
    <p:sldId id="1503" r:id="rId31"/>
    <p:sldId id="1457" r:id="rId32"/>
    <p:sldId id="1475" r:id="rId33"/>
    <p:sldId id="1463" r:id="rId34"/>
    <p:sldId id="1462" r:id="rId35"/>
    <p:sldId id="1468" r:id="rId36"/>
    <p:sldId id="1487" r:id="rId37"/>
    <p:sldId id="1488" r:id="rId38"/>
    <p:sldId id="1489" r:id="rId39"/>
    <p:sldId id="1497" r:id="rId40"/>
    <p:sldId id="1461" r:id="rId41"/>
    <p:sldId id="1499" r:id="rId42"/>
    <p:sldId id="1459" r:id="rId43"/>
    <p:sldId id="1395" r:id="rId44"/>
    <p:sldId id="1498" r:id="rId45"/>
    <p:sldId id="1494" r:id="rId46"/>
    <p:sldId id="1495" r:id="rId47"/>
    <p:sldId id="1396" r:id="rId48"/>
    <p:sldId id="1500" r:id="rId49"/>
    <p:sldId id="1404" r:id="rId50"/>
    <p:sldId id="1405" r:id="rId51"/>
    <p:sldId id="1490" r:id="rId52"/>
    <p:sldId id="1466" r:id="rId53"/>
    <p:sldId id="1471" r:id="rId54"/>
    <p:sldId id="1470" r:id="rId55"/>
    <p:sldId id="1477" r:id="rId5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FF"/>
    <a:srgbClr val="9900FF"/>
    <a:srgbClr val="3399FF"/>
    <a:srgbClr val="0066FF"/>
    <a:srgbClr val="FF99FF"/>
    <a:srgbClr val="33CC33"/>
    <a:srgbClr val="993366"/>
    <a:srgbClr val="003399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92" autoAdjust="0"/>
    <p:restoredTop sz="94087" autoAdjust="0"/>
  </p:normalViewPr>
  <p:slideViewPr>
    <p:cSldViewPr snapToGrid="0">
      <p:cViewPr>
        <p:scale>
          <a:sx n="125" d="100"/>
          <a:sy n="125" d="100"/>
        </p:scale>
        <p:origin x="336" y="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39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9" d="100"/>
          <a:sy n="69" d="100"/>
        </p:scale>
        <p:origin x="3264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854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041C7F-A4FF-4BE7-AD4C-A86E6837A0D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7389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D1CDBA-16D1-4084-9864-D267B347976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0324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4B5271-202C-4A26-B90B-C1233BFF290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7376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8054F9-CAAE-4978-8376-B63AB2440FA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4804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94DA29-E2F9-4388-94FB-265C5DE2BE5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6868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893EF9-DDDD-42FD-B421-6C2B1A1C1E8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9430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EF349C-D42F-4A25-9750-E3CE2C57D0E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7932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F4761D-7E1B-48A1-BBCE-4DA8F8E921F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399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9AB6E4-F43B-42D0-BDB4-732DC8AC5C8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5264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3705E6-D234-4524-B367-EA424606343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331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692001-09FE-4C17-A5C6-2921806D392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989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2249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3910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51609-7012-4524-8F91-CAEC89A8DA2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92614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8EB37-9F67-488F-AFCB-318363D4DA79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4293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EC937-4EEB-42FF-9745-F8ECC712C67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49150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09F27-08E5-47E1-9081-CDEF6FA99715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9932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229600" y="6561666"/>
            <a:ext cx="914400" cy="296333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rgbClr val="00B050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251E47-B223-48F4-A299-CE4A766087D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180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27830-E813-4D5B-BECC-EB4E76333BE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9659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0E5CE-EF1E-495C-8D34-E9307ADFFB20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9891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7D03F-0D9F-4D6E-A9DA-DA22B08C88F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4508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88692-0FB6-433E-9CFB-08D03A34DD8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5921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5449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39605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51609-7012-4524-8F91-CAEC89A8DA2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86287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8EB37-9F67-488F-AFCB-318363D4DA79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95638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EC937-4EEB-42FF-9745-F8ECC712C67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11448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09F27-08E5-47E1-9081-CDEF6FA99715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253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251E47-B223-48F4-A299-CE4A766087D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8593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27830-E813-4D5B-BECC-EB4E76333BE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3313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0E5CE-EF1E-495C-8D34-E9307ADFFB20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32122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7D03F-0D9F-4D6E-A9DA-DA22B08C88F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592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88692-0FB6-433E-9CFB-08D03A34DD8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477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309E1D7-465D-4055-9A09-069CD08CAF8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98467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498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924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4.wmf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fcafe.com/references/electrical/opamps.htm" TargetMode="Externa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3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hyperlink" Target="https://upload.wikimedia.org/wikipedia/commons/a/a9/Complete_neuron_cell_diagram_en.svg" TargetMode="External"/><Relationship Id="rId1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utorialspoint.com/artificial_intelligence/artificial_intelligence_neural_networks.htm" TargetMode="External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3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xtremetech.com/extreme/215170-artificial-neural-networks-are-changing-the-world-what-are-they" TargetMode="Externa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hyperlink" Target="http://www.asimovinstitute.org/neural-network-zoo/" TargetMode="External"/><Relationship Id="rId1" Type="http://schemas.openxmlformats.org/officeDocument/2006/relationships/slideLayout" Target="../slideLayouts/slideLayout3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3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blog.manfredas.com/backpropagation-tutorial/#more-848" TargetMode="External"/><Relationship Id="rId2" Type="http://schemas.openxmlformats.org/officeDocument/2006/relationships/hyperlink" Target="https://medium.com/ai-society/hello-gradient-descent-ef74434bdfa5" TargetMode="Externa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8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hyperlink" Target="http://blog.manfredas.com/backpropagation-tutorial/#more-848" TargetMode="External"/><Relationship Id="rId1" Type="http://schemas.openxmlformats.org/officeDocument/2006/relationships/slideLayout" Target="../slideLayouts/slideLayout3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ieeexplore.ieee.org/document/7733110/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35.xml"/><Relationship Id="rId5" Type="http://schemas.openxmlformats.org/officeDocument/2006/relationships/hyperlink" Target="https://micro.magnet.fsu.edu/primer/digitalimaging/concepts/ccdsnr.html" TargetMode="External"/><Relationship Id="rId4" Type="http://schemas.openxmlformats.org/officeDocument/2006/relationships/image" Target="../media/image8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hyperlink" Target="http://ieeexplore.ieee.org/document/7733110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10: Network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February 16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V-I Relationship for Induct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912923"/>
              </p:ext>
            </p:extLst>
          </p:nvPr>
        </p:nvGraphicFramePr>
        <p:xfrm>
          <a:off x="665163" y="1273175"/>
          <a:ext cx="476250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4" imgW="3174840" imgH="2705040" progId="Equation.DSMT4">
                  <p:embed/>
                </p:oleObj>
              </mc:Choice>
              <mc:Fallback>
                <p:oleObj name="Equation" r:id="rId4" imgW="317484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273175"/>
                        <a:ext cx="4762500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00487"/>
              </p:ext>
            </p:extLst>
          </p:nvPr>
        </p:nvGraphicFramePr>
        <p:xfrm>
          <a:off x="712788" y="5716588"/>
          <a:ext cx="15430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6" imgW="1028520" imgH="291960" progId="Equation.DSMT4">
                  <p:embed/>
                </p:oleObj>
              </mc:Choice>
              <mc:Fallback>
                <p:oleObj name="Equation" r:id="rId6" imgW="1028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716588"/>
                        <a:ext cx="15430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7990"/>
              </p:ext>
            </p:extLst>
          </p:nvPr>
        </p:nvGraphicFramePr>
        <p:xfrm>
          <a:off x="6338888" y="1358900"/>
          <a:ext cx="2190750" cy="357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8" imgW="1460160" imgH="2603160" progId="Equation.DSMT4">
                  <p:embed/>
                </p:oleObj>
              </mc:Choice>
              <mc:Fallback>
                <p:oleObj name="Equation" r:id="rId8" imgW="1460160" imgH="260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358900"/>
                        <a:ext cx="2190750" cy="357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195272" y="4592565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40550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303709" y="3120270"/>
                <a:ext cx="1613262" cy="14399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</a:rPr>
                            <m:t>𝒁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</a:rPr>
                            <m:t>𝑅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</a:rPr>
                        <m:t>=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</a:rPr>
                        <m:t>𝑅</m:t>
                      </m:r>
                    </m:oMath>
                  </m:oMathPara>
                </a14:m>
                <a:endPara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/>
                  <a:ea typeface="+mn-ea"/>
                </a:endParaRPr>
              </a:p>
              <a:p>
                <a:pPr marL="0" marR="0" lvl="0" indent="0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</a:rPr>
                        <m:t> 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</a:rPr>
                            <m:t>𝒁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</a:rPr>
                            <m:t>𝐶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</a:rPr>
                            <m:t>1</m:t>
                          </m:r>
                        </m:num>
                        <m:den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</a:rPr>
                            <m:t>𝑗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Cambria Math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Times New Roman" pitchFamily="18" charset="0"/>
                </a:endParaRPr>
              </a:p>
              <a:p>
                <a:pPr lvl="0" eaLnBrk="1" hangingPunct="1">
                  <a:lnSpc>
                    <a:spcPct val="9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𝒁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bg1">
                                  <a:lumMod val="75000"/>
                                </a:schemeClr>
                              </a:solidFill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/>
                        </a:rPr>
                        <m:t>𝑗</m:t>
                      </m:r>
                      <m:r>
                        <a:rPr lang="en-US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en-US" i="1">
                          <a:solidFill>
                            <a:schemeClr val="bg1">
                              <a:lumMod val="75000"/>
                            </a:schemeClr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itchFamily="18" charset="0"/>
                  <a:ea typeface="+mn-ea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709" y="3120270"/>
                <a:ext cx="1613262" cy="1439946"/>
              </a:xfrm>
              <a:prstGeom prst="rect">
                <a:avLst/>
              </a:prstGeom>
              <a:blipFill>
                <a:blip r:embed="rId2"/>
                <a:stretch>
                  <a:fillRect l="-1132" b="-4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r>
              <a:rPr lang="en-US" altLang="en-US" sz="4000" b="1" kern="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edance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55600" y="1045504"/>
            <a:ext cx="8636000" cy="20747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altLang="en-US" b="1" kern="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ce in a Generalized Form:</a:t>
            </a:r>
          </a:p>
          <a:p>
            <a:pPr marL="0" indent="0" algn="just">
              <a:buNone/>
            </a:pPr>
            <a:endParaRPr lang="en-US" altLang="en-US" b="1" kern="0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altLang="en-US" b="1" kern="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3600" b="1" kern="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=V/I</a:t>
            </a:r>
            <a:endParaRPr lang="en-US" altLang="en-US" b="1" kern="0" dirty="0" smtClean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487" name="Picture 7" descr="http://wps.pearsoned.com.au/wps/media/objects/8476/8680015/_images_/ch7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080" y="1689504"/>
            <a:ext cx="4078175" cy="502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770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lectrical Network</a:t>
            </a:r>
          </a:p>
        </p:txBody>
      </p:sp>
      <p:sp>
        <p:nvSpPr>
          <p:cNvPr id="4100" name="Oval 4"/>
          <p:cNvSpPr>
            <a:spLocks noChangeArrowheads="1"/>
          </p:cNvSpPr>
          <p:nvPr/>
        </p:nvSpPr>
        <p:spPr bwMode="auto">
          <a:xfrm>
            <a:off x="914400" y="3733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2133600" y="28956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 rot="5400000">
            <a:off x="5067300" y="39243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 rot="5400000">
            <a:off x="3390900" y="39243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7010400" y="3733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1295400" y="3048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1295400" y="3048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3048000" y="30480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V="1">
            <a:off x="73152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 flipV="1">
            <a:off x="12954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15"/>
          <p:cNvSpPr>
            <a:spLocks noChangeShapeType="1"/>
          </p:cNvSpPr>
          <p:nvPr/>
        </p:nvSpPr>
        <p:spPr bwMode="auto">
          <a:xfrm flipV="1">
            <a:off x="5486400" y="457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Line 16"/>
          <p:cNvSpPr>
            <a:spLocks noChangeShapeType="1"/>
          </p:cNvSpPr>
          <p:nvPr/>
        </p:nvSpPr>
        <p:spPr bwMode="auto">
          <a:xfrm flipV="1">
            <a:off x="3886200" y="457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Line 17"/>
          <p:cNvSpPr>
            <a:spLocks noChangeShapeType="1"/>
          </p:cNvSpPr>
          <p:nvPr/>
        </p:nvSpPr>
        <p:spPr bwMode="auto">
          <a:xfrm flipV="1">
            <a:off x="7315200" y="3048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3" name="Line 18"/>
          <p:cNvSpPr>
            <a:spLocks noChangeShapeType="1"/>
          </p:cNvSpPr>
          <p:nvPr/>
        </p:nvSpPr>
        <p:spPr bwMode="auto">
          <a:xfrm flipV="1">
            <a:off x="5486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4" name="Line 19"/>
          <p:cNvSpPr>
            <a:spLocks noChangeShapeType="1"/>
          </p:cNvSpPr>
          <p:nvPr/>
        </p:nvSpPr>
        <p:spPr bwMode="auto">
          <a:xfrm flipV="1">
            <a:off x="38862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Line 20"/>
          <p:cNvSpPr>
            <a:spLocks noChangeShapeType="1"/>
          </p:cNvSpPr>
          <p:nvPr/>
        </p:nvSpPr>
        <p:spPr bwMode="auto">
          <a:xfrm>
            <a:off x="1295400" y="51054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6" name="Text Box 21"/>
          <p:cNvSpPr txBox="1">
            <a:spLocks noChangeArrowheads="1"/>
          </p:cNvSpPr>
          <p:nvPr/>
        </p:nvSpPr>
        <p:spPr bwMode="auto">
          <a:xfrm>
            <a:off x="1066800" y="3733800"/>
            <a:ext cx="323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-</a:t>
            </a:r>
          </a:p>
        </p:txBody>
      </p:sp>
      <p:sp>
        <p:nvSpPr>
          <p:cNvPr id="4117" name="Line 22"/>
          <p:cNvSpPr>
            <a:spLocks noChangeShapeType="1"/>
          </p:cNvSpPr>
          <p:nvPr/>
        </p:nvSpPr>
        <p:spPr bwMode="auto">
          <a:xfrm flipV="1">
            <a:off x="7315200" y="3886200"/>
            <a:ext cx="0" cy="381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8" name="Text Box 23"/>
          <p:cNvSpPr txBox="1">
            <a:spLocks noChangeArrowheads="1"/>
          </p:cNvSpPr>
          <p:nvPr/>
        </p:nvSpPr>
        <p:spPr bwMode="auto">
          <a:xfrm>
            <a:off x="1660525" y="3770313"/>
            <a:ext cx="450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Vs</a:t>
            </a:r>
          </a:p>
        </p:txBody>
      </p:sp>
      <p:sp>
        <p:nvSpPr>
          <p:cNvPr id="4119" name="Text Box 24"/>
          <p:cNvSpPr txBox="1">
            <a:spLocks noChangeArrowheads="1"/>
          </p:cNvSpPr>
          <p:nvPr/>
        </p:nvSpPr>
        <p:spPr bwMode="auto">
          <a:xfrm>
            <a:off x="6553200" y="36576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Is</a:t>
            </a:r>
          </a:p>
        </p:txBody>
      </p:sp>
      <p:sp>
        <p:nvSpPr>
          <p:cNvPr id="4120" name="Text Box 26"/>
          <p:cNvSpPr txBox="1">
            <a:spLocks noChangeArrowheads="1"/>
          </p:cNvSpPr>
          <p:nvPr/>
        </p:nvSpPr>
        <p:spPr bwMode="auto">
          <a:xfrm>
            <a:off x="2286000" y="28956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4121" name="Text Box 27"/>
          <p:cNvSpPr txBox="1">
            <a:spLocks noChangeArrowheads="1"/>
          </p:cNvSpPr>
          <p:nvPr/>
        </p:nvSpPr>
        <p:spPr bwMode="auto">
          <a:xfrm>
            <a:off x="3657600" y="3886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2</a:t>
            </a:r>
          </a:p>
        </p:txBody>
      </p:sp>
      <p:sp>
        <p:nvSpPr>
          <p:cNvPr id="4122" name="Text Box 28"/>
          <p:cNvSpPr txBox="1">
            <a:spLocks noChangeArrowheads="1"/>
          </p:cNvSpPr>
          <p:nvPr/>
        </p:nvSpPr>
        <p:spPr bwMode="auto">
          <a:xfrm>
            <a:off x="5334000" y="3886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3</a:t>
            </a:r>
          </a:p>
        </p:txBody>
      </p:sp>
      <p:sp>
        <p:nvSpPr>
          <p:cNvPr id="4123" name="Text Box 29"/>
          <p:cNvSpPr txBox="1">
            <a:spLocks noChangeArrowheads="1"/>
          </p:cNvSpPr>
          <p:nvPr/>
        </p:nvSpPr>
        <p:spPr bwMode="auto">
          <a:xfrm>
            <a:off x="7604125" y="3160713"/>
            <a:ext cx="5905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 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 bwMode="auto">
          <a:xfrm>
            <a:off x="516466" y="1244601"/>
            <a:ext cx="8077201" cy="133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400" kern="0" dirty="0" smtClean="0">
                <a:solidFill>
                  <a:schemeClr val="tx1"/>
                </a:solidFill>
              </a:rPr>
              <a:t>Node </a:t>
            </a:r>
            <a:r>
              <a:rPr lang="en-US" altLang="en-US" sz="2400" b="0" kern="0" dirty="0" smtClean="0">
                <a:solidFill>
                  <a:schemeClr val="tx1"/>
                </a:solidFill>
              </a:rPr>
              <a:t>– Point where circuit elements are connec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kern="0" dirty="0" smtClean="0">
                <a:solidFill>
                  <a:schemeClr val="tx1"/>
                </a:solidFill>
              </a:rPr>
              <a:t>Branch </a:t>
            </a:r>
            <a:r>
              <a:rPr lang="en-US" altLang="en-US" sz="2400" b="0" kern="0" dirty="0" smtClean="0">
                <a:solidFill>
                  <a:schemeClr val="tx1"/>
                </a:solidFill>
              </a:rPr>
              <a:t>– Circuit element between two nod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kern="0" dirty="0" smtClean="0">
                <a:solidFill>
                  <a:schemeClr val="tx1"/>
                </a:solidFill>
              </a:rPr>
              <a:t>Loop </a:t>
            </a:r>
            <a:r>
              <a:rPr lang="en-US" altLang="en-US" sz="2400" b="0" kern="0" dirty="0" smtClean="0">
                <a:solidFill>
                  <a:schemeClr val="tx1"/>
                </a:solidFill>
              </a:rPr>
              <a:t>– Closed path through any node/branch only once</a:t>
            </a:r>
          </a:p>
        </p:txBody>
      </p:sp>
    </p:spTree>
    <p:extLst>
      <p:ext uri="{BB962C8B-B14F-4D97-AF65-F5344CB8AC3E}">
        <p14:creationId xmlns:p14="http://schemas.microsoft.com/office/powerpoint/2010/main" val="105256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ow Many Nodes?</a:t>
            </a:r>
          </a:p>
        </p:txBody>
      </p:sp>
      <p:sp>
        <p:nvSpPr>
          <p:cNvPr id="5124" name="Oval 4"/>
          <p:cNvSpPr>
            <a:spLocks noChangeArrowheads="1"/>
          </p:cNvSpPr>
          <p:nvPr/>
        </p:nvSpPr>
        <p:spPr bwMode="auto">
          <a:xfrm>
            <a:off x="914400" y="3733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133600" y="28956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 rot="5400000">
            <a:off x="5067300" y="39243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 rot="5400000">
            <a:off x="3390900" y="39243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7010400" y="3733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1295400" y="3048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295400" y="3048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3048000" y="30480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 flipV="1">
            <a:off x="73152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 flipV="1">
            <a:off x="12954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V="1">
            <a:off x="5486400" y="457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 flipV="1">
            <a:off x="3886200" y="457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 flipV="1">
            <a:off x="7315200" y="3048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V="1">
            <a:off x="5486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V="1">
            <a:off x="38862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1295400" y="51054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066800" y="3733800"/>
            <a:ext cx="323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-</a:t>
            </a:r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 flipV="1">
            <a:off x="7315200" y="3886200"/>
            <a:ext cx="0" cy="381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660525" y="3770313"/>
            <a:ext cx="450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Vs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6553200" y="36576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Is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286000" y="28956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3657600" y="3886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2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5334000" y="3886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3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7604125" y="3160713"/>
            <a:ext cx="5905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 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</p:txBody>
      </p:sp>
      <p:sp>
        <p:nvSpPr>
          <p:cNvPr id="5148" name="Oval 28"/>
          <p:cNvSpPr>
            <a:spLocks noChangeArrowheads="1"/>
          </p:cNvSpPr>
          <p:nvPr/>
        </p:nvSpPr>
        <p:spPr bwMode="auto">
          <a:xfrm>
            <a:off x="990600" y="2667000"/>
            <a:ext cx="838200" cy="914400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49" name="Oval 29"/>
          <p:cNvSpPr>
            <a:spLocks noChangeArrowheads="1"/>
          </p:cNvSpPr>
          <p:nvPr/>
        </p:nvSpPr>
        <p:spPr bwMode="auto">
          <a:xfrm>
            <a:off x="3505200" y="2819400"/>
            <a:ext cx="4191000" cy="533400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50" name="Oval 30"/>
          <p:cNvSpPr>
            <a:spLocks noChangeArrowheads="1"/>
          </p:cNvSpPr>
          <p:nvPr/>
        </p:nvSpPr>
        <p:spPr bwMode="auto">
          <a:xfrm>
            <a:off x="762000" y="4876800"/>
            <a:ext cx="6934200" cy="457200"/>
          </a:xfrm>
          <a:prstGeom prst="ellips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54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ow Many Loops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914400" y="3733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133600" y="28956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 rot="5400000">
            <a:off x="5067300" y="39243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 rot="5400000">
            <a:off x="3390900" y="3924300"/>
            <a:ext cx="9144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7010400" y="3733800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1295400" y="3048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1295400" y="3048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3048000" y="30480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 flipV="1">
            <a:off x="73152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 flipV="1">
            <a:off x="1295400" y="4419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V="1">
            <a:off x="5486400" y="457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V="1">
            <a:off x="3886200" y="457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V="1">
            <a:off x="7315200" y="3048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V="1">
            <a:off x="54864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 flipV="1">
            <a:off x="3886200" y="3048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1295400" y="51054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066800" y="3733800"/>
            <a:ext cx="323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-</a:t>
            </a:r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V="1">
            <a:off x="7315200" y="3886200"/>
            <a:ext cx="0" cy="381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660525" y="3770313"/>
            <a:ext cx="450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Vs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553200" y="36576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Is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286000" y="28956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657600" y="3886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2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5334000" y="3886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R</a:t>
            </a:r>
            <a:r>
              <a:rPr lang="en-US" altLang="en-US" sz="1800" b="0" baseline="-25000">
                <a:solidFill>
                  <a:srgbClr val="000099"/>
                </a:solidFill>
              </a:rPr>
              <a:t>3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7604125" y="3160713"/>
            <a:ext cx="5905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 V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0099"/>
                </a:solidFill>
              </a:rPr>
              <a:t> 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auto">
          <a:xfrm>
            <a:off x="1447800" y="3124200"/>
            <a:ext cx="23622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7" name="Oval 29"/>
          <p:cNvSpPr>
            <a:spLocks noChangeArrowheads="1"/>
          </p:cNvSpPr>
          <p:nvPr/>
        </p:nvSpPr>
        <p:spPr bwMode="auto">
          <a:xfrm>
            <a:off x="1524000" y="3124200"/>
            <a:ext cx="38862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98" name="Oval 30"/>
          <p:cNvSpPr>
            <a:spLocks noChangeArrowheads="1"/>
          </p:cNvSpPr>
          <p:nvPr/>
        </p:nvSpPr>
        <p:spPr bwMode="auto">
          <a:xfrm>
            <a:off x="1600200" y="3124200"/>
            <a:ext cx="5715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00" name="Text Box 33"/>
          <p:cNvSpPr txBox="1">
            <a:spLocks noChangeArrowheads="1"/>
          </p:cNvSpPr>
          <p:nvPr/>
        </p:nvSpPr>
        <p:spPr bwMode="auto">
          <a:xfrm>
            <a:off x="5241925" y="2627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417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463"/>
            <a:ext cx="7772400" cy="1143000"/>
          </a:xfrm>
        </p:spPr>
        <p:txBody>
          <a:bodyPr/>
          <a:lstStyle/>
          <a:p>
            <a:r>
              <a:rPr lang="en-US" altLang="en-US" sz="4000" dirty="0" smtClean="0"/>
              <a:t>Kirchhoff’s </a:t>
            </a:r>
            <a:r>
              <a:rPr lang="en-US" altLang="en-US" sz="4000" dirty="0"/>
              <a:t>Current </a:t>
            </a:r>
            <a:r>
              <a:rPr lang="en-US" altLang="en-US" sz="4000" dirty="0" smtClean="0"/>
              <a:t>Law (KCL)</a:t>
            </a:r>
            <a:endParaRPr lang="en-US" altLang="en-US" sz="4000" dirty="0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878416" y="1051173"/>
            <a:ext cx="73871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+mn-lt"/>
              </a:rPr>
              <a:t>The sum of the currents 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</a:rPr>
              <a:t>into &amp; out of a </a:t>
            </a:r>
            <a:r>
              <a:rPr lang="en-US" altLang="en-US" sz="3200" b="1" dirty="0">
                <a:solidFill>
                  <a:srgbClr val="FF0000"/>
                </a:solidFill>
                <a:latin typeface="+mn-lt"/>
              </a:rPr>
              <a:t>node equals 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</a:rPr>
              <a:t>zero</a:t>
            </a:r>
            <a:endParaRPr lang="en-US" altLang="en-US" sz="32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2286000"/>
          <a:ext cx="6934200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Bitmap Image" r:id="rId3" imgW="3648584" imgH="2172003" progId="Paint.Picture">
                  <p:embed/>
                </p:oleObj>
              </mc:Choice>
              <mc:Fallback>
                <p:oleObj name="Bitmap Image" r:id="rId3" imgW="3648584" imgH="217200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6934200" cy="412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66800" y="3048000"/>
            <a:ext cx="2819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en-US" b="1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en-US" b="1" dirty="0" smtClean="0">
                <a:solidFill>
                  <a:srgbClr val="FF0000"/>
                </a:solidFill>
                <a:latin typeface="+mn-lt"/>
              </a:rPr>
              <a:t>=2A</a:t>
            </a:r>
            <a:endParaRPr lang="en-US" alt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690532" y="5498867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en-US" b="1" baseline="-25000" dirty="0" smtClean="0">
                <a:solidFill>
                  <a:srgbClr val="FF0000"/>
                </a:solidFill>
                <a:latin typeface="+mn-lt"/>
              </a:rPr>
              <a:t>2</a:t>
            </a:r>
            <a:r>
              <a:rPr lang="en-US" altLang="en-US" b="1" dirty="0" smtClean="0">
                <a:solidFill>
                  <a:srgbClr val="FF0000"/>
                </a:solidFill>
                <a:latin typeface="+mn-lt"/>
              </a:rPr>
              <a:t>=3A</a:t>
            </a:r>
            <a:endParaRPr lang="en-US" alt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134533" y="2988733"/>
            <a:ext cx="2751667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4572000" y="3278831"/>
            <a:ext cx="0" cy="2681701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273799" y="3118643"/>
            <a:ext cx="11938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I</a:t>
            </a:r>
            <a:r>
              <a:rPr lang="en-US" altLang="en-US" b="1" baseline="-25000" dirty="0" smtClean="0">
                <a:solidFill>
                  <a:srgbClr val="0000FF"/>
                </a:solidFill>
                <a:latin typeface="+mn-lt"/>
              </a:rPr>
              <a:t>3</a:t>
            </a: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=5A</a:t>
            </a:r>
            <a:endParaRPr lang="en-US" altLang="en-US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4826000" y="3048000"/>
            <a:ext cx="285326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4110229" y="2540000"/>
            <a:ext cx="385568" cy="385568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510264" y="4240780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638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463"/>
            <a:ext cx="7772400" cy="1143000"/>
          </a:xfrm>
        </p:spPr>
        <p:txBody>
          <a:bodyPr/>
          <a:lstStyle/>
          <a:p>
            <a:r>
              <a:rPr lang="en-US" altLang="en-US" sz="4000" dirty="0" smtClean="0"/>
              <a:t>Kirchhoff’s Voltage Law (KVL)</a:t>
            </a:r>
            <a:endParaRPr lang="en-US" altLang="en-US" sz="4000" dirty="0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878416" y="1051173"/>
            <a:ext cx="73871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b="1" dirty="0" smtClean="0">
                <a:solidFill>
                  <a:srgbClr val="FF0000"/>
                </a:solidFill>
                <a:latin typeface="+mn-lt"/>
              </a:rPr>
              <a:t>The </a:t>
            </a:r>
            <a:r>
              <a:rPr lang="en-US" altLang="en-US" sz="3200" b="1" dirty="0">
                <a:solidFill>
                  <a:srgbClr val="FF0000"/>
                </a:solidFill>
                <a:latin typeface="+mn-lt"/>
              </a:rPr>
              <a:t>sum of the potential differences around a closed loop equals </a:t>
            </a:r>
            <a:r>
              <a:rPr lang="en-US" altLang="en-US" sz="3200" b="1" dirty="0" smtClean="0">
                <a:solidFill>
                  <a:srgbClr val="FF0000"/>
                </a:solidFill>
                <a:latin typeface="+mn-lt"/>
              </a:rPr>
              <a:t>zero</a:t>
            </a:r>
            <a:endParaRPr lang="en-US" altLang="en-US" sz="32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25976"/>
              </p:ext>
            </p:extLst>
          </p:nvPr>
        </p:nvGraphicFramePr>
        <p:xfrm>
          <a:off x="1961355" y="2194173"/>
          <a:ext cx="4208488" cy="441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Bitmap Image" r:id="rId3" imgW="4029637" imgH="4229690" progId="Paint.Picture">
                  <p:embed/>
                </p:oleObj>
              </mc:Choice>
              <mc:Fallback>
                <p:oleObj name="Bitmap Image" r:id="rId3" imgW="4029637" imgH="422969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355" y="2194173"/>
                        <a:ext cx="4208488" cy="4416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4"/>
          <p:cNvSpPr>
            <a:spLocks noChangeShapeType="1"/>
          </p:cNvSpPr>
          <p:nvPr/>
        </p:nvSpPr>
        <p:spPr bwMode="auto">
          <a:xfrm flipH="1">
            <a:off x="2431521" y="4820582"/>
            <a:ext cx="1794394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2431521" y="3069803"/>
            <a:ext cx="0" cy="172537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431521" y="3069803"/>
            <a:ext cx="1794394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4225915" y="3069803"/>
            <a:ext cx="0" cy="1725379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555653" y="4193591"/>
            <a:ext cx="1326626" cy="418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FF0000"/>
                </a:solidFill>
                <a:latin typeface="+mn-lt"/>
              </a:rPr>
              <a:t>V</a:t>
            </a:r>
            <a:r>
              <a:rPr lang="en-US" altLang="en-US" b="1" baseline="-25000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altLang="en-US" b="1" dirty="0" smtClean="0">
                <a:solidFill>
                  <a:srgbClr val="FF0000"/>
                </a:solidFill>
                <a:latin typeface="+mn-lt"/>
              </a:rPr>
              <a:t>=10V</a:t>
            </a:r>
            <a:endParaRPr lang="en-US" altLang="en-US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826201" y="2237661"/>
            <a:ext cx="1134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V</a:t>
            </a:r>
            <a:r>
              <a:rPr lang="en-US" altLang="en-US" b="1" baseline="-25000" dirty="0" smtClean="0">
                <a:solidFill>
                  <a:srgbClr val="0000FF"/>
                </a:solidFill>
                <a:latin typeface="+mn-lt"/>
              </a:rPr>
              <a:t>5</a:t>
            </a: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=1V</a:t>
            </a:r>
            <a:endParaRPr lang="en-US" altLang="en-US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2253721" y="5142322"/>
            <a:ext cx="1134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V</a:t>
            </a:r>
            <a:r>
              <a:rPr lang="en-US" altLang="en-US" b="1" baseline="-25000" dirty="0" smtClean="0">
                <a:solidFill>
                  <a:srgbClr val="0000FF"/>
                </a:solidFill>
                <a:latin typeface="+mn-lt"/>
              </a:rPr>
              <a:t>3</a:t>
            </a: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=3V</a:t>
            </a:r>
            <a:endParaRPr lang="en-US" altLang="en-US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3476169" y="5142322"/>
            <a:ext cx="1134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V</a:t>
            </a:r>
            <a:r>
              <a:rPr lang="en-US" altLang="en-US" b="1" baseline="-25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=2V</a:t>
            </a:r>
            <a:endParaRPr lang="en-US" altLang="en-US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3207942" y="2237661"/>
            <a:ext cx="1134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V</a:t>
            </a:r>
            <a:r>
              <a:rPr lang="en-US" altLang="en-US" b="1" baseline="-25000" dirty="0" smtClean="0">
                <a:solidFill>
                  <a:srgbClr val="0000FF"/>
                </a:solidFill>
                <a:latin typeface="+mn-lt"/>
              </a:rPr>
              <a:t>6</a:t>
            </a: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=4V</a:t>
            </a:r>
            <a:endParaRPr lang="en-US" altLang="en-US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1147072" y="3731926"/>
            <a:ext cx="11349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V</a:t>
            </a:r>
            <a:r>
              <a:rPr lang="en-US" altLang="en-US" b="1" baseline="-25000" dirty="0">
                <a:solidFill>
                  <a:srgbClr val="0000FF"/>
                </a:solidFill>
                <a:latin typeface="+mn-lt"/>
              </a:rPr>
              <a:t>4</a:t>
            </a:r>
            <a:r>
              <a:rPr lang="en-US" altLang="en-US" b="1" dirty="0" smtClean="0">
                <a:solidFill>
                  <a:srgbClr val="0000FF"/>
                </a:solidFill>
                <a:latin typeface="+mn-lt"/>
              </a:rPr>
              <a:t>=0V</a:t>
            </a:r>
            <a:endParaRPr lang="en-US" altLang="en-US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23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510264" y="4240780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514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Adding Loops</a:t>
            </a:r>
            <a:r>
              <a:rPr lang="en-US" dirty="0"/>
              <a:t> </a:t>
            </a:r>
            <a:r>
              <a:rPr lang="en-US" dirty="0" smtClean="0"/>
              <a:t>and/or Nodes</a:t>
            </a:r>
            <a:endParaRPr lang="en-US" dirty="0"/>
          </a:p>
        </p:txBody>
      </p:sp>
      <p:pic>
        <p:nvPicPr>
          <p:cNvPr id="19458" name="Picture 2" descr="Image result for 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254" y="1183811"/>
            <a:ext cx="7607491" cy="4842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>
            <a:off x="989215" y="3391589"/>
            <a:ext cx="1338349" cy="154616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6134793" y="4821378"/>
            <a:ext cx="473825" cy="4572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Oval 8"/>
          <p:cNvSpPr/>
          <p:nvPr/>
        </p:nvSpPr>
        <p:spPr bwMode="auto">
          <a:xfrm>
            <a:off x="5985164" y="5128949"/>
            <a:ext cx="299258" cy="299258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381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11" name="Straight Connector 10"/>
          <p:cNvCxnSpPr/>
          <p:nvPr/>
        </p:nvCxnSpPr>
        <p:spPr bwMode="auto">
          <a:xfrm flipH="1">
            <a:off x="6655297" y="4856709"/>
            <a:ext cx="28135" cy="50292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H="1">
            <a:off x="3408219" y="4422370"/>
            <a:ext cx="324196" cy="70657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Oval 21"/>
          <p:cNvSpPr/>
          <p:nvPr/>
        </p:nvSpPr>
        <p:spPr bwMode="auto">
          <a:xfrm>
            <a:off x="3211910" y="5074918"/>
            <a:ext cx="299258" cy="299258"/>
          </a:xfrm>
          <a:prstGeom prst="ellipse">
            <a:avLst/>
          </a:prstGeom>
          <a:solidFill>
            <a:schemeClr val="accent1">
              <a:lumMod val="90000"/>
            </a:schemeClr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5" name="Title 1"/>
          <p:cNvSpPr txBox="1">
            <a:spLocks/>
          </p:cNvSpPr>
          <p:nvPr/>
        </p:nvSpPr>
        <p:spPr bwMode="auto">
          <a:xfrm>
            <a:off x="-1" y="6026724"/>
            <a:ext cx="9144000" cy="59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3200" kern="0" dirty="0" smtClean="0">
                <a:solidFill>
                  <a:srgbClr val="7030A0"/>
                </a:solidFill>
              </a:rPr>
              <a:t>KCL + KVL = Unique Solution</a:t>
            </a:r>
            <a:endParaRPr lang="en-US" sz="3200" kern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06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84925" y="1721639"/>
            <a:ext cx="3050066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/>
                <a:cs typeface="Times New Roman" pitchFamily="18" charset="0"/>
              </a:rPr>
              <a:t>KCL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/>
                <a:cs typeface="Times New Roman" pitchFamily="18" charset="0"/>
              </a:rPr>
              <a:t> for </a:t>
            </a:r>
            <a:r>
              <a:rPr lang="en-US" b="1" dirty="0">
                <a:solidFill>
                  <a:srgbClr val="FF0000"/>
                </a:solidFill>
                <a:latin typeface="+mn-lt"/>
                <a:ea typeface="ＭＳ Ｐゴシック"/>
                <a:cs typeface="Times New Roman" pitchFamily="18" charset="0"/>
              </a:rPr>
              <a:t>N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/>
                <a:cs typeface="Times New Roman" pitchFamily="18" charset="0"/>
              </a:rPr>
              <a:t>ode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/>
                <a:cs typeface="Times New Roman" pitchFamily="18" charset="0"/>
              </a:rPr>
              <a:t>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solidFill>
                <a:srgbClr val="000000"/>
              </a:solidFill>
              <a:latin typeface="+mn-lt"/>
              <a:ea typeface="ＭＳ Ｐゴシック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ＭＳ Ｐゴシック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rgbClr val="009900"/>
                </a:solidFill>
                <a:ea typeface="ＭＳ Ｐゴシック"/>
              </a:rPr>
              <a:t>KVL for Loop </a:t>
            </a:r>
            <a:r>
              <a:rPr lang="en-US" dirty="0" err="1">
                <a:solidFill>
                  <a:srgbClr val="009900"/>
                </a:solidFill>
                <a:ea typeface="ＭＳ Ｐゴシック"/>
              </a:rPr>
              <a:t>befcb</a:t>
            </a:r>
            <a:endParaRPr lang="en-US" dirty="0">
              <a:solidFill>
                <a:srgbClr val="009900"/>
              </a:solidFill>
              <a:ea typeface="ＭＳ Ｐゴシック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ＭＳ Ｐゴシック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solidFill>
                <a:srgbClr val="000000"/>
              </a:solidFill>
              <a:latin typeface="+mn-lt"/>
              <a:ea typeface="ＭＳ Ｐゴシック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b="1" dirty="0">
                <a:solidFill>
                  <a:srgbClr val="0000FF"/>
                </a:solidFill>
              </a:rPr>
              <a:t>KVL for Loop </a:t>
            </a:r>
            <a:r>
              <a:rPr lang="en-US" dirty="0" err="1">
                <a:solidFill>
                  <a:srgbClr val="0000FF"/>
                </a:solidFill>
              </a:rPr>
              <a:t>abcda</a:t>
            </a:r>
            <a:endParaRPr lang="en-US" dirty="0">
              <a:solidFill>
                <a:srgbClr val="0000FF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ＭＳ Ｐゴシック"/>
              <a:cs typeface="Times New Roman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4199" y="1918158"/>
            <a:ext cx="3971396" cy="2684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784925" y="2270514"/>
                <a:ext cx="180030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ＭＳ Ｐゴシック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925" y="2270514"/>
                <a:ext cx="1800301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>
              <a:xfrm>
                <a:off x="4784925" y="4553489"/>
                <a:ext cx="2853109" cy="38158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10−6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2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925" y="4553489"/>
                <a:ext cx="2853109" cy="381583"/>
              </a:xfrm>
              <a:prstGeom prst="rect">
                <a:avLst/>
              </a:prstGeom>
              <a:blipFill rotWithShape="0">
                <a:blip r:embed="rId4"/>
                <a:stretch>
                  <a:fillRect l="-641"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925411" y="5160367"/>
                <a:ext cx="1519327" cy="83099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ＭＳ Ｐゴシック"/>
                  <a:cs typeface="Times New Roman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kumimoji="0" lang="en-US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ＭＳ Ｐゴシック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411" y="5160367"/>
                <a:ext cx="1519327" cy="830997"/>
              </a:xfrm>
              <a:prstGeom prst="rect">
                <a:avLst/>
              </a:prstGeom>
              <a:blipFill rotWithShape="0">
                <a:blip r:embed="rId5"/>
                <a:stretch>
                  <a:fillRect b="-2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4784925" y="3429227"/>
                <a:ext cx="4046501" cy="4667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marL="0" marR="0" lvl="0" indent="0" defTabSz="914400" rtl="0" eaLnBrk="1" fontAlgn="base" latinLnBrk="0" hangingPunct="1">
                  <a:lnSpc>
                    <a:spcPct val="8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14−10+6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4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𝐼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/>
                  <a:cs typeface="+mn-cs"/>
                </a:endParaRPr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925" y="3429227"/>
                <a:ext cx="4046501" cy="4667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5"/>
          <p:cNvSpPr/>
          <p:nvPr/>
        </p:nvSpPr>
        <p:spPr bwMode="auto">
          <a:xfrm>
            <a:off x="2751666" y="2866911"/>
            <a:ext cx="736601" cy="736601"/>
          </a:xfrm>
          <a:prstGeom prst="arc">
            <a:avLst>
              <a:gd name="adj1" fmla="val 12182617"/>
              <a:gd name="adj2" fmla="val 9378371"/>
            </a:avLst>
          </a:prstGeom>
          <a:noFill/>
          <a:ln w="63500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sp>
        <p:nvSpPr>
          <p:cNvPr id="17" name="Arc 16"/>
          <p:cNvSpPr/>
          <p:nvPr/>
        </p:nvSpPr>
        <p:spPr bwMode="auto">
          <a:xfrm>
            <a:off x="1219199" y="2524012"/>
            <a:ext cx="736601" cy="736601"/>
          </a:xfrm>
          <a:prstGeom prst="arc">
            <a:avLst>
              <a:gd name="adj1" fmla="val 12182617"/>
              <a:gd name="adj2" fmla="val 9378371"/>
            </a:avLst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091267" y="3999213"/>
            <a:ext cx="190792" cy="190792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01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56167" y="1940919"/>
            <a:ext cx="3925361" cy="2084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hm’s Law Revisited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55600" y="1337737"/>
            <a:ext cx="8636000" cy="2793996"/>
          </a:xfrm>
        </p:spPr>
        <p:txBody>
          <a:bodyPr/>
          <a:lstStyle/>
          <a:p>
            <a:pPr algn="just"/>
            <a:r>
              <a:rPr lang="en-US" altLang="en-US" sz="3200" dirty="0" smtClean="0"/>
              <a:t>Ohm’s Law generalized for an AC circuit –</a:t>
            </a:r>
          </a:p>
          <a:p>
            <a:pPr algn="just"/>
            <a:r>
              <a:rPr lang="en-US" altLang="en-US" sz="3600" dirty="0" smtClean="0">
                <a:solidFill>
                  <a:srgbClr val="FF0000"/>
                </a:solidFill>
              </a:rPr>
              <a:t>V=ZI</a:t>
            </a:r>
            <a:r>
              <a:rPr lang="en-US" altLang="en-US" sz="3200" dirty="0" smtClean="0"/>
              <a:t>  </a:t>
            </a:r>
            <a:r>
              <a:rPr lang="en-US" altLang="en-US" sz="3600" dirty="0" smtClean="0"/>
              <a:t>(vs V=RI)</a:t>
            </a:r>
          </a:p>
          <a:p>
            <a:pPr lvl="1" algn="just">
              <a:buClrTx/>
            </a:pPr>
            <a:r>
              <a:rPr lang="en-US" altLang="en-US" b="1" dirty="0" smtClean="0"/>
              <a:t>Resistor</a:t>
            </a:r>
            <a:r>
              <a:rPr lang="en-US" altLang="en-US" b="1" dirty="0"/>
              <a:t>: V &amp; I in phase</a:t>
            </a:r>
          </a:p>
          <a:p>
            <a:pPr lvl="1" algn="just">
              <a:buClrTx/>
            </a:pPr>
            <a:r>
              <a:rPr lang="en-US" altLang="en-US" b="1" dirty="0" smtClean="0"/>
              <a:t>Capacitor: V lags I by 90</a:t>
            </a:r>
            <a:r>
              <a:rPr lang="en-US" altLang="en-US" b="1" baseline="30000" dirty="0" smtClean="0"/>
              <a:t>o</a:t>
            </a:r>
            <a:endParaRPr lang="en-US" altLang="en-US" b="1" dirty="0"/>
          </a:p>
          <a:p>
            <a:pPr lvl="1" algn="just">
              <a:buClrTx/>
            </a:pPr>
            <a:r>
              <a:rPr lang="en-US" altLang="en-US" b="1" dirty="0" smtClean="0"/>
              <a:t>Inductor: V </a:t>
            </a:r>
            <a:r>
              <a:rPr lang="en-US" altLang="en-US" b="1" dirty="0"/>
              <a:t>leads </a:t>
            </a:r>
            <a:r>
              <a:rPr lang="en-US" altLang="en-US" b="1" dirty="0" smtClean="0"/>
              <a:t>I by 90</a:t>
            </a:r>
            <a:r>
              <a:rPr lang="en-US" altLang="en-US" b="1" baseline="30000" dirty="0" smtClean="0"/>
              <a:t>o</a:t>
            </a:r>
            <a:endParaRPr lang="en-US" altLang="en-US" b="1" dirty="0"/>
          </a:p>
          <a:p>
            <a:pPr lvl="1" algn="just"/>
            <a:endParaRPr lang="en-US" altLang="en-US" sz="2800" b="1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936745" y="4374210"/>
          <a:ext cx="7069668" cy="15324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837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9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197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866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omponen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</a:pP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Impedanc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2375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Resistor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en-US" b="1" baseline="-250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</a:pP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481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apacitor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en-US" b="1" baseline="-250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</a:pP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467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Inductor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en-US" b="1" baseline="-25000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</a:pP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4590639" y="4772675"/>
          <a:ext cx="29940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5" imgW="2895480" imgH="1143000" progId="Equation.DSMT4">
                  <p:embed/>
                </p:oleObj>
              </mc:Choice>
              <mc:Fallback>
                <p:oleObj name="Equation" r:id="rId5" imgW="2895480" imgH="11430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639" y="4772675"/>
                        <a:ext cx="2994025" cy="1150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871050" y="3252232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875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892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t </a:t>
            </a:r>
            <a:r>
              <a:rPr lang="en-US" dirty="0" smtClean="0"/>
              <a:t>Impedance (Prove!)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0969" y="1556776"/>
            <a:ext cx="8905238" cy="3968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035774" y="4592565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262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og Low-Pass Filter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34" y="1045257"/>
            <a:ext cx="9077731" cy="4767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076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Filter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137"/>
          <a:stretch/>
        </p:blipFill>
        <p:spPr bwMode="auto">
          <a:xfrm>
            <a:off x="576192" y="1212115"/>
            <a:ext cx="7991616" cy="5180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845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http://tbivision.com/wp-content/uploads/2013/09/Guys-in-Disguise-im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094"/>
            <a:ext cx="9134793" cy="6092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 is DC in Disgu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74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Image result for voltage divi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890" y="1406323"/>
            <a:ext cx="3284013" cy="2641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tage Divider: Signal Transfer</a:t>
            </a:r>
            <a:endParaRPr lang="en-US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747503" y="1116891"/>
            <a:ext cx="4165269" cy="151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eeds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+mn-lt"/>
                <a:ea typeface="+mn-ea"/>
                <a:cs typeface="Times New Roman" pitchFamily="18" charset="0"/>
              </a:rPr>
              <a:t>Large Input Resistance</a:t>
            </a:r>
          </a:p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Small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Output Resistance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000" b="1" baseline="0" dirty="0" smtClean="0">
                <a:solidFill>
                  <a:srgbClr val="0000FF"/>
                </a:solidFill>
                <a:latin typeface="+mn-lt"/>
                <a:ea typeface="+mn-ea"/>
                <a:cs typeface="Times New Roman" pitchFamily="18" charset="0"/>
              </a:rPr>
              <a:t>Great</a:t>
            </a:r>
            <a:r>
              <a:rPr lang="en-US" sz="2000" b="1" dirty="0" smtClean="0">
                <a:solidFill>
                  <a:srgbClr val="0000FF"/>
                </a:solidFill>
                <a:latin typeface="+mn-lt"/>
                <a:ea typeface="+mn-ea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cs typeface="Times New Roman" pitchFamily="18" charset="0"/>
              </a:rPr>
              <a:t>Magnification/Gain</a:t>
            </a:r>
            <a:endParaRPr lang="en-US" sz="2000" b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1707" y="3911794"/>
            <a:ext cx="2200917" cy="2688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Down Arrow 8"/>
          <p:cNvSpPr/>
          <p:nvPr/>
        </p:nvSpPr>
        <p:spPr bwMode="auto">
          <a:xfrm flipV="1">
            <a:off x="1284724" y="3025745"/>
            <a:ext cx="266162" cy="420806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  <p:sp>
        <p:nvSpPr>
          <p:cNvPr id="10" name="Down Arrow 9"/>
          <p:cNvSpPr/>
          <p:nvPr/>
        </p:nvSpPr>
        <p:spPr bwMode="auto">
          <a:xfrm flipV="1">
            <a:off x="3221719" y="2519930"/>
            <a:ext cx="266162" cy="420806"/>
          </a:xfrm>
          <a:prstGeom prst="downArrow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6653211" y="2678085"/>
            <a:ext cx="510392" cy="136104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7419" y="2668163"/>
            <a:ext cx="438150" cy="209550"/>
          </a:xfrm>
          <a:prstGeom prst="rect">
            <a:avLst/>
          </a:prstGeom>
        </p:spPr>
      </p:pic>
      <p:sp>
        <p:nvSpPr>
          <p:cNvPr id="14" name="Down Arrow 13"/>
          <p:cNvSpPr/>
          <p:nvPr/>
        </p:nvSpPr>
        <p:spPr bwMode="auto">
          <a:xfrm>
            <a:off x="1888287" y="3067421"/>
            <a:ext cx="266162" cy="420806"/>
          </a:xfrm>
          <a:prstGeom prst="down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3503737" y="2792870"/>
            <a:ext cx="266443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49178" y="4459256"/>
            <a:ext cx="4997450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Sensitivity Analysi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nterested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n measuring </a:t>
            </a:r>
            <a:r>
              <a:rPr lang="en-US" sz="2000" dirty="0" smtClean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any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change x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of the sensor: R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=R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(1+x)</a:t>
            </a: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s th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ominal sensor resistance</a:t>
            </a: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Load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esistor expressed a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=R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k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43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atstone B</a:t>
            </a:r>
            <a:r>
              <a:rPr lang="en-US" dirty="0" smtClean="0"/>
              <a:t>ridg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29"/>
          <a:stretch/>
        </p:blipFill>
        <p:spPr bwMode="auto">
          <a:xfrm>
            <a:off x="4715882" y="3174307"/>
            <a:ext cx="3770330" cy="226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7350" y="1492780"/>
            <a:ext cx="7419975" cy="320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Combination of </a:t>
            </a:r>
            <a:r>
              <a:rPr lang="en-US" b="1" dirty="0">
                <a:latin typeface="+mn-lt"/>
                <a:ea typeface="+mn-ea"/>
                <a:cs typeface="Times New Roman" pitchFamily="18" charset="0"/>
              </a:rPr>
              <a:t>T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wo </a:t>
            </a:r>
            <a:r>
              <a:rPr lang="en-US" b="1" dirty="0" smtClean="0">
                <a:latin typeface="+mn-lt"/>
                <a:ea typeface="+mn-ea"/>
                <a:cs typeface="Times New Roman" pitchFamily="18" charset="0"/>
              </a:rPr>
              <a:t>Dividers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b="1" dirty="0" smtClean="0">
                <a:latin typeface="+mn-lt"/>
                <a:ea typeface="+mn-ea"/>
                <a:cs typeface="Times New Roman" pitchFamily="18" charset="0"/>
              </a:rPr>
              <a:t>Reference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divider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b="1" dirty="0" smtClean="0">
                <a:latin typeface="+mn-lt"/>
                <a:ea typeface="+mn-ea"/>
                <a:cs typeface="Times New Roman" pitchFamily="18" charset="0"/>
              </a:rPr>
              <a:t>Sensor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divider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Operating </a:t>
            </a:r>
            <a:r>
              <a:rPr lang="en-US" b="1" dirty="0">
                <a:latin typeface="+mn-lt"/>
                <a:ea typeface="+mn-ea"/>
                <a:cs typeface="Times New Roman" pitchFamily="18" charset="0"/>
              </a:rPr>
              <a:t>M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odes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Null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mode</a:t>
            </a: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b="1" dirty="0">
              <a:latin typeface="+mn-lt"/>
              <a:ea typeface="+mn-ea"/>
              <a:cs typeface="Times New Roman" pitchFamily="18" charset="0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b="1" i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Deflection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mode</a:t>
            </a:r>
            <a:endParaRPr kumimoji="0" lang="en-US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7066" y="3521900"/>
            <a:ext cx="2317750" cy="60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71762" y="4684948"/>
            <a:ext cx="2700338" cy="71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 bwMode="auto">
          <a:xfrm>
            <a:off x="8133499" y="4641852"/>
            <a:ext cx="229658" cy="333375"/>
          </a:xfrm>
          <a:prstGeom prst="rect">
            <a:avLst/>
          </a:prstGeom>
          <a:solidFill>
            <a:srgbClr val="FF0000">
              <a:alpha val="50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49671" y="5382871"/>
            <a:ext cx="325730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</a:t>
            </a:r>
            <a:r>
              <a:rPr kumimoji="0" lang="en-US" sz="1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en-US" sz="10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 flipV="1">
            <a:off x="6661179" y="3946775"/>
            <a:ext cx="229761" cy="363256"/>
          </a:xfrm>
          <a:prstGeom prst="downArrow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01024" y="2218679"/>
            <a:ext cx="3746782" cy="83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eeds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b="1" dirty="0" smtClean="0">
                <a:solidFill>
                  <a:srgbClr val="0000FF"/>
                </a:solidFill>
                <a:latin typeface="+mn-lt"/>
                <a:ea typeface="+mn-ea"/>
                <a:cs typeface="Times New Roman" pitchFamily="18" charset="0"/>
              </a:rPr>
              <a:t>Large Magnification/Gain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7329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Components</a:t>
            </a:r>
            <a:endParaRPr lang="en-US" dirty="0"/>
          </a:p>
        </p:txBody>
      </p:sp>
      <p:pic>
        <p:nvPicPr>
          <p:cNvPr id="26626" name="Picture 2" descr="https://2.bp.blogspot.com/-znkYvHC2k3M/UxiW5yaT0LI/AAAAAAAABUc/moP8ry_fbeo/s1600/Diode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74" y="1114716"/>
            <a:ext cx="3532276" cy="2585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http://www.electronics-tutorials.ws/transistor/tran10.gif?x989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73" y="4115224"/>
            <a:ext cx="4904727" cy="274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6" descr="Image result for digital log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176" y="1198819"/>
            <a:ext cx="3910265" cy="1940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4121" y="3215689"/>
            <a:ext cx="3227479" cy="3542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8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p Amp </a:t>
            </a:r>
            <a:r>
              <a:rPr lang="en-US" altLang="en-US" dirty="0" smtClean="0"/>
              <a:t>Model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/>
        </p:nvSpPr>
        <p:spPr bwMode="auto">
          <a:xfrm>
            <a:off x="381000" y="1127813"/>
            <a:ext cx="8382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Ø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Char char="Ø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/>
            <a:r>
              <a:rPr lang="en-US" altLang="en-US" sz="2800" b="1" dirty="0" smtClean="0"/>
              <a:t>Op Amp Consists of </a:t>
            </a:r>
            <a:r>
              <a:rPr lang="en-US" altLang="en-US" sz="2800" b="1" dirty="0"/>
              <a:t>M</a:t>
            </a:r>
            <a:r>
              <a:rPr lang="en-US" altLang="en-US" sz="2800" b="1" dirty="0" smtClean="0"/>
              <a:t>any Transistors</a:t>
            </a:r>
          </a:p>
          <a:p>
            <a:pPr marL="0" indent="0"/>
            <a:r>
              <a:rPr lang="en-US" altLang="en-US" sz="2800" b="1" dirty="0" smtClean="0"/>
              <a:t>	But </a:t>
            </a:r>
            <a:r>
              <a:rPr lang="en-US" altLang="en-US" sz="2800" b="1" dirty="0"/>
              <a:t>can be </a:t>
            </a:r>
            <a:r>
              <a:rPr lang="en-US" altLang="en-US" sz="2800" b="1" dirty="0" smtClean="0"/>
              <a:t>Simply Modeled</a:t>
            </a:r>
            <a:endParaRPr lang="en-US" altLang="en-US" sz="2800" b="1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 rot="5400000">
            <a:off x="1615281" y="3400769"/>
            <a:ext cx="288925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US" altLang="en-US" sz="28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endParaRPr lang="en-US" alt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810419"/>
            <a:ext cx="9144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endParaRPr lang="en-US" altLang="en-US" sz="1200"/>
          </a:p>
          <a:p>
            <a:endParaRPr lang="en-US" altLang="en-US"/>
          </a:p>
        </p:txBody>
      </p:sp>
      <p:pic>
        <p:nvPicPr>
          <p:cNvPr id="28674" name="Picture 2" descr="Image result for op a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888" y="2293198"/>
            <a:ext cx="6789629" cy="418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180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onal Amplifier</a:t>
            </a:r>
            <a:endParaRPr lang="en-US" dirty="0"/>
          </a:p>
        </p:txBody>
      </p:sp>
      <p:graphicFrame>
        <p:nvGraphicFramePr>
          <p:cNvPr id="5" name="Group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2480911"/>
              </p:ext>
            </p:extLst>
          </p:nvPr>
        </p:nvGraphicFramePr>
        <p:xfrm>
          <a:off x="152400" y="990600"/>
          <a:ext cx="8842375" cy="2592848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373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1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71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79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Parameter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deal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ypical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34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pen-loop voltage gain A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20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– 10</a:t>
                      </a:r>
                      <a:r>
                        <a:rPr kumimoji="0" lang="en-US" sz="20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sz="2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mmon mode voltage gain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-5</a:t>
                      </a:r>
                      <a:endParaRPr kumimoji="0" lang="en-US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2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Frequency response f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- 20 MHz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05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nput impedance Z</a:t>
                      </a:r>
                      <a:r>
                        <a:rPr kumimoji="0" lang="en-US" sz="20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in</a:t>
                      </a:r>
                      <a:endParaRPr kumimoji="0" lang="en-US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∞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l-GR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Ω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(bipolar), 10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–10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2  </a:t>
                      </a:r>
                      <a:r>
                        <a:rPr kumimoji="0" lang="el-GR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Ω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(FET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8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utput impedance Z</a:t>
                      </a:r>
                      <a:r>
                        <a:rPr kumimoji="0" lang="en-US" sz="20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out</a:t>
                      </a:r>
                      <a:endParaRPr kumimoji="0" lang="en-US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 – 1000 </a:t>
                      </a:r>
                      <a:r>
                        <a:rPr kumimoji="0" lang="el-GR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Ω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0000" marR="90000" marT="46803" marB="46803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Down Arrow 5"/>
          <p:cNvSpPr/>
          <p:nvPr/>
        </p:nvSpPr>
        <p:spPr bwMode="auto">
          <a:xfrm>
            <a:off x="4649446" y="3164028"/>
            <a:ext cx="221004" cy="310681"/>
          </a:xfrm>
          <a:prstGeom prst="down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 flipV="1">
            <a:off x="4649446" y="2681159"/>
            <a:ext cx="221004" cy="310681"/>
          </a:xfrm>
          <a:prstGeom prst="down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Down Arrow 7"/>
          <p:cNvSpPr/>
          <p:nvPr/>
        </p:nvSpPr>
        <p:spPr bwMode="auto">
          <a:xfrm flipV="1">
            <a:off x="4649446" y="1416424"/>
            <a:ext cx="221004" cy="310681"/>
          </a:xfrm>
          <a:prstGeom prst="downArrow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0400" y="3755636"/>
            <a:ext cx="4514850" cy="2933700"/>
          </a:xfrm>
          <a:prstGeom prst="rect">
            <a:avLst/>
          </a:prstGeom>
        </p:spPr>
      </p:pic>
      <p:pic>
        <p:nvPicPr>
          <p:cNvPr id="25602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55636"/>
            <a:ext cx="3911600" cy="293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850284" y="-135193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89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Ru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886" y="1173098"/>
            <a:ext cx="8773066" cy="430415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338328" y="2221992"/>
            <a:ext cx="53400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26720" y="4614672"/>
            <a:ext cx="58826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843034" y="37708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642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://www.topdironline.com/wp-content/uploads/2014/11/social-network-link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206" y="3394007"/>
            <a:ext cx="6158211" cy="346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ly Related Concepts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71216" y="2370666"/>
            <a:ext cx="3122341" cy="672742"/>
          </a:xfrm>
          <a:prstGeom prst="rect">
            <a:avLst/>
          </a:prstGeom>
          <a:solidFill>
            <a:srgbClr val="FFC000"/>
          </a:solidFill>
          <a:ln w="63500">
            <a:solidFill>
              <a:schemeClr val="tx1"/>
            </a:solidFill>
            <a:tailEnd type="none"/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3200" kern="0" dirty="0" smtClean="0"/>
              <a:t>Function</a:t>
            </a:r>
            <a:endParaRPr lang="en-US" sz="3200" b="0" kern="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71217" y="4331057"/>
            <a:ext cx="3122341" cy="672742"/>
          </a:xfrm>
          <a:prstGeom prst="rect">
            <a:avLst/>
          </a:prstGeom>
          <a:solidFill>
            <a:srgbClr val="FFC000"/>
          </a:solidFill>
          <a:ln w="63500">
            <a:solidFill>
              <a:schemeClr val="tx1"/>
            </a:solidFill>
            <a:tailEnd type="none"/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3200" kern="0" dirty="0" smtClean="0"/>
              <a:t>System</a:t>
            </a:r>
            <a:endParaRPr lang="en-US" sz="3200" b="0" kern="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511634" y="4331057"/>
            <a:ext cx="3122341" cy="672742"/>
          </a:xfrm>
          <a:prstGeom prst="rect">
            <a:avLst/>
          </a:prstGeom>
          <a:solidFill>
            <a:srgbClr val="FFC000"/>
          </a:solidFill>
          <a:ln w="63500">
            <a:solidFill>
              <a:schemeClr val="tx1"/>
            </a:solidFill>
            <a:tailEnd type="none"/>
          </a:ln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3200" kern="0" dirty="0" smtClean="0"/>
              <a:t>Network</a:t>
            </a:r>
            <a:endParaRPr lang="en-US" sz="3200" b="0" kern="0" dirty="0"/>
          </a:p>
        </p:txBody>
      </p:sp>
      <p:cxnSp>
        <p:nvCxnSpPr>
          <p:cNvPr id="10" name="Straight Arrow Connector 9"/>
          <p:cNvCxnSpPr>
            <a:stCxn id="7" idx="1"/>
            <a:endCxn id="5" idx="3"/>
          </p:cNvCxnSpPr>
          <p:nvPr/>
        </p:nvCxnSpPr>
        <p:spPr bwMode="auto">
          <a:xfrm flipH="1">
            <a:off x="3793558" y="4667428"/>
            <a:ext cx="1718076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1" name="Straight Arrow Connector 10"/>
          <p:cNvCxnSpPr>
            <a:stCxn id="4" idx="2"/>
            <a:endCxn id="5" idx="0"/>
          </p:cNvCxnSpPr>
          <p:nvPr/>
        </p:nvCxnSpPr>
        <p:spPr bwMode="auto">
          <a:xfrm>
            <a:off x="2232387" y="3043408"/>
            <a:ext cx="1" cy="1287649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2" name="Straight Arrow Connector 11"/>
          <p:cNvCxnSpPr>
            <a:stCxn id="4" idx="2"/>
            <a:endCxn id="7" idx="0"/>
          </p:cNvCxnSpPr>
          <p:nvPr/>
        </p:nvCxnSpPr>
        <p:spPr bwMode="auto">
          <a:xfrm>
            <a:off x="2232387" y="3043408"/>
            <a:ext cx="4840418" cy="1287649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58293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054" y="1092583"/>
            <a:ext cx="7401891" cy="5426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261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Modu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2" y="952500"/>
            <a:ext cx="8943975" cy="4953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68867" y="6125476"/>
            <a:ext cx="81023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  <a:hlinkClick r:id="rId3"/>
              </a:rPr>
              <a:t>http://</a:t>
            </a:r>
            <a:r>
              <a:rPr lang="en-US" dirty="0" smtClean="0">
                <a:solidFill>
                  <a:schemeClr val="bg2"/>
                </a:solidFill>
                <a:hlinkClick r:id="rId3"/>
              </a:rPr>
              <a:t>www.rfcafe.com/references/electrical/opamps.htm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23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Instruments</a:t>
            </a:r>
            <a:endParaRPr lang="en-US" dirty="0"/>
          </a:p>
        </p:txBody>
      </p:sp>
      <p:pic>
        <p:nvPicPr>
          <p:cNvPr id="22530" name="Picture 2" descr="http://www.learnabout-electronics.org/ac_theory/images/Zin-tes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629" y="2092840"/>
            <a:ext cx="5809714" cy="2672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8" descr="http://scienceaid.co.uk/physics/electricity/images/seriescircu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9769" y="2055830"/>
            <a:ext cx="2602860" cy="2746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502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AAS Mee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48" y="1300128"/>
            <a:ext cx="9076302" cy="5156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72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I Talk at AAAS (Feb. 201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29" y="1119372"/>
            <a:ext cx="9036942" cy="5549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57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Image result for human bra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231" y="990600"/>
            <a:ext cx="6873880" cy="5152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990600"/>
          </a:xfrm>
        </p:spPr>
        <p:txBody>
          <a:bodyPr/>
          <a:lstStyle/>
          <a:p>
            <a:r>
              <a:rPr lang="en-US" dirty="0" smtClean="0"/>
              <a:t>New Revolu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70231" y="5102813"/>
            <a:ext cx="5459730" cy="1569660"/>
          </a:xfrm>
          <a:prstGeom prst="rect">
            <a:avLst/>
          </a:prstGeom>
          <a:noFill/>
          <a:ln>
            <a:noFill/>
          </a:ln>
          <a:effectLst>
            <a:softEdge rad="0"/>
          </a:effectLst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    </a:t>
            </a:r>
            <a:r>
              <a:rPr lang="en-US" sz="3200" b="1" dirty="0" smtClean="0">
                <a:solidFill>
                  <a:schemeClr val="bg1"/>
                </a:solidFill>
              </a:rPr>
              <a:t>Industrial Revolution</a:t>
            </a:r>
          </a:p>
          <a:p>
            <a:r>
              <a:rPr lang="en-US" sz="3200" b="1" dirty="0" smtClean="0">
                <a:solidFill>
                  <a:schemeClr val="bg1"/>
                </a:solidFill>
              </a:rPr>
              <a:t>    Information Revolution</a:t>
            </a:r>
          </a:p>
          <a:p>
            <a:r>
              <a:rPr lang="en-US" sz="3200" b="1" dirty="0" smtClean="0"/>
              <a:t>    Intelligence Revolution</a:t>
            </a:r>
          </a:p>
        </p:txBody>
      </p:sp>
    </p:spTree>
    <p:extLst>
      <p:ext uri="{BB962C8B-B14F-4D97-AF65-F5344CB8AC3E}">
        <p14:creationId xmlns:p14="http://schemas.microsoft.com/office/powerpoint/2010/main" val="401589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entific Philosoph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597" y="942975"/>
            <a:ext cx="7991475" cy="591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976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logical Neuron</a:t>
            </a:r>
            <a:endParaRPr lang="en-US" dirty="0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502901" y="5920251"/>
            <a:ext cx="848869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b="1" dirty="0">
                <a:latin typeface="+mj-lt"/>
              </a:rPr>
              <a:t> Axons carry information from the cell body to the axon </a:t>
            </a:r>
            <a:r>
              <a:rPr lang="en-US" altLang="en-US" b="1" dirty="0" smtClean="0">
                <a:latin typeface="+mj-lt"/>
              </a:rPr>
              <a:t>terminals</a:t>
            </a:r>
            <a:endParaRPr lang="en-US" altLang="en-US" b="1" dirty="0">
              <a:latin typeface="+mj-lt"/>
            </a:endParaRPr>
          </a:p>
          <a:p>
            <a:pPr>
              <a:spcBef>
                <a:spcPts val="0"/>
              </a:spcBef>
              <a:buFontTx/>
              <a:buChar char="•"/>
            </a:pPr>
            <a:r>
              <a:rPr lang="en-US" altLang="en-US" b="1" dirty="0">
                <a:latin typeface="+mj-lt"/>
              </a:rPr>
              <a:t> Axon terminals communicate with their target cells at </a:t>
            </a:r>
            <a:r>
              <a:rPr lang="en-US" altLang="en-US" b="1" dirty="0" smtClean="0">
                <a:latin typeface="+mj-lt"/>
              </a:rPr>
              <a:t>synapses</a:t>
            </a:r>
          </a:p>
          <a:p>
            <a:pPr>
              <a:spcBef>
                <a:spcPts val="0"/>
              </a:spcBef>
            </a:pPr>
            <a:r>
              <a:rPr lang="en-US" altLang="en-US" sz="1400" b="1" dirty="0">
                <a:latin typeface="+mj-lt"/>
                <a:hlinkClick r:id="rId2"/>
              </a:rPr>
              <a:t>https://</a:t>
            </a:r>
            <a:r>
              <a:rPr lang="en-US" altLang="en-US" sz="1400" b="1" dirty="0" smtClean="0">
                <a:latin typeface="+mj-lt"/>
                <a:hlinkClick r:id="rId2"/>
              </a:rPr>
              <a:t>upload.wikimedia.org/wikipedia/commons/a/a9/Complete_neuron_cell_diagram_en.svg</a:t>
            </a:r>
            <a:r>
              <a:rPr lang="en-US" altLang="en-US" sz="1400" b="1" dirty="0" smtClean="0">
                <a:latin typeface="+mj-lt"/>
              </a:rPr>
              <a:t>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1321" y="1002373"/>
            <a:ext cx="6681357" cy="4853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544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r Version</a:t>
            </a:r>
            <a:endParaRPr lang="en-US" dirty="0"/>
          </a:p>
        </p:txBody>
      </p:sp>
      <p:pic>
        <p:nvPicPr>
          <p:cNvPr id="22530" name="Picture 2" descr="Structure of Neur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554" y="1168254"/>
            <a:ext cx="6307282" cy="5161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" y="6397504"/>
            <a:ext cx="8839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hlinkClick r:id="rId3"/>
              </a:rPr>
              <a:t>https://</a:t>
            </a:r>
            <a:r>
              <a:rPr lang="en-US" sz="1600" dirty="0" smtClean="0">
                <a:hlinkClick r:id="rId3"/>
              </a:rPr>
              <a:t>www.tutorialspoint.com/artificial_intelligence/artificial_intelligence_neural_networks.htm</a:t>
            </a:r>
            <a:r>
              <a:rPr lang="en-US" sz="1600" dirty="0" smtClean="0"/>
              <a:t>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92896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st Version</a:t>
            </a:r>
            <a:endParaRPr lang="en-US" dirty="0"/>
          </a:p>
        </p:txBody>
      </p:sp>
      <p:sp>
        <p:nvSpPr>
          <p:cNvPr id="4" name="Explosion 1 3"/>
          <p:cNvSpPr/>
          <p:nvPr/>
        </p:nvSpPr>
        <p:spPr bwMode="auto">
          <a:xfrm>
            <a:off x="3174472" y="1945791"/>
            <a:ext cx="1815387" cy="1761704"/>
          </a:xfrm>
          <a:prstGeom prst="irregularSeal1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3836312" y="2589927"/>
            <a:ext cx="436163" cy="34740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H="1" flipV="1">
            <a:off x="2809043" y="1799969"/>
            <a:ext cx="632131" cy="529270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 flipV="1">
            <a:off x="2538879" y="2678949"/>
            <a:ext cx="905758" cy="388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2727978" y="2976408"/>
            <a:ext cx="810512" cy="385301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 flipV="1">
            <a:off x="4633571" y="2640689"/>
            <a:ext cx="2087537" cy="20161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 flipV="1">
            <a:off x="3125108" y="1554380"/>
            <a:ext cx="76131" cy="609260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 flipV="1">
            <a:off x="2727978" y="2165719"/>
            <a:ext cx="527558" cy="44041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 flipV="1">
            <a:off x="2538879" y="2209760"/>
            <a:ext cx="358050" cy="454227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2689511" y="2642131"/>
            <a:ext cx="494138" cy="429597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H="1">
            <a:off x="2997563" y="3125353"/>
            <a:ext cx="184425" cy="498207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 flipV="1">
            <a:off x="2439141" y="3211367"/>
            <a:ext cx="527559" cy="44041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le 1"/>
          <p:cNvSpPr txBox="1">
            <a:spLocks/>
          </p:cNvSpPr>
          <p:nvPr/>
        </p:nvSpPr>
        <p:spPr bwMode="auto">
          <a:xfrm>
            <a:off x="3806604" y="1655810"/>
            <a:ext cx="1460798" cy="310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Body (Soma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4833004" y="2318064"/>
            <a:ext cx="1484109" cy="24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Fiber (Axon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2225490" y="1250186"/>
            <a:ext cx="2046985" cy="329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Branches (Dendrite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2654427" y="4521241"/>
            <a:ext cx="1214490" cy="29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Weight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4815209" y="4665301"/>
            <a:ext cx="2621450" cy="29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Transformation (Nonlinear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3768422" y="4382118"/>
            <a:ext cx="2879199" cy="29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Summation (Linear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cxnSp>
        <p:nvCxnSpPr>
          <p:cNvPr id="22" name="Straight Arrow Connector 21"/>
          <p:cNvCxnSpPr>
            <a:stCxn id="41" idx="6"/>
            <a:endCxn id="42" idx="1"/>
          </p:cNvCxnSpPr>
          <p:nvPr/>
        </p:nvCxnSpPr>
        <p:spPr bwMode="auto">
          <a:xfrm>
            <a:off x="4725801" y="5188922"/>
            <a:ext cx="32675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5782162" y="5181552"/>
            <a:ext cx="636743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/>
            <a:tailEnd type="triangle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2470074" y="5191552"/>
            <a:ext cx="1320212" cy="0"/>
            <a:chOff x="4571646" y="4971259"/>
            <a:chExt cx="1340103" cy="0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>
            <a:off x="2573266" y="4893537"/>
            <a:ext cx="1320212" cy="0"/>
            <a:chOff x="4571646" y="4971259"/>
            <a:chExt cx="1340103" cy="0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2573266" y="5489566"/>
            <a:ext cx="1320212" cy="0"/>
            <a:chOff x="4571646" y="4971259"/>
            <a:chExt cx="1340103" cy="0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2561693" y="3687591"/>
            <a:ext cx="3451497" cy="314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Biological Neuron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2089939" y="5787773"/>
            <a:ext cx="4395004" cy="341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rtificial Neuron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1465564" y="2512260"/>
            <a:ext cx="807988" cy="314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nput</a:t>
            </a:r>
          </a:p>
        </p:txBody>
      </p:sp>
      <p:sp>
        <p:nvSpPr>
          <p:cNvPr id="36" name="Left Bracket 35"/>
          <p:cNvSpPr/>
          <p:nvPr/>
        </p:nvSpPr>
        <p:spPr bwMode="auto">
          <a:xfrm>
            <a:off x="2225489" y="1859010"/>
            <a:ext cx="347777" cy="1673733"/>
          </a:xfrm>
          <a:prstGeom prst="leftBracket">
            <a:avLst/>
          </a:prstGeom>
          <a:noFill/>
          <a:ln w="25400" cap="flat" cmpd="sng" algn="ctr">
            <a:solidFill>
              <a:schemeClr val="accent6">
                <a:lumMod val="40000"/>
                <a:lumOff val="6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1465564" y="5058985"/>
            <a:ext cx="868892" cy="303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nput</a:t>
            </a:r>
          </a:p>
        </p:txBody>
      </p:sp>
      <p:sp>
        <p:nvSpPr>
          <p:cNvPr id="38" name="Left Bracket 37"/>
          <p:cNvSpPr/>
          <p:nvPr/>
        </p:nvSpPr>
        <p:spPr bwMode="auto">
          <a:xfrm>
            <a:off x="2225489" y="4405735"/>
            <a:ext cx="347777" cy="1673733"/>
          </a:xfrm>
          <a:prstGeom prst="leftBracket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1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5554403" y="2710097"/>
            <a:ext cx="1093217" cy="382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utput</a:t>
            </a:r>
          </a:p>
        </p:txBody>
      </p:sp>
      <p:sp>
        <p:nvSpPr>
          <p:cNvPr id="40" name="Content Placeholder 2"/>
          <p:cNvSpPr txBox="1">
            <a:spLocks/>
          </p:cNvSpPr>
          <p:nvPr/>
        </p:nvSpPr>
        <p:spPr bwMode="auto">
          <a:xfrm>
            <a:off x="6317114" y="5212549"/>
            <a:ext cx="1299744" cy="429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utput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41" name="Flowchart: Or 40"/>
          <p:cNvSpPr/>
          <p:nvPr/>
        </p:nvSpPr>
        <p:spPr bwMode="auto">
          <a:xfrm>
            <a:off x="3819150" y="4735597"/>
            <a:ext cx="906651" cy="906651"/>
          </a:xfrm>
          <a:prstGeom prst="flowChartOr">
            <a:avLst/>
          </a:prstGeom>
          <a:noFill/>
          <a:ln w="1270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1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42" name="Pentagon 41"/>
          <p:cNvSpPr/>
          <p:nvPr/>
        </p:nvSpPr>
        <p:spPr bwMode="auto">
          <a:xfrm>
            <a:off x="5052551" y="5015364"/>
            <a:ext cx="707705" cy="347116"/>
          </a:xfrm>
          <a:prstGeom prst="homePlate">
            <a:avLst/>
          </a:prstGeom>
          <a:noFill/>
          <a:ln w="1270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Times New Roman" pitchFamily="18" charset="0"/>
            </a:endParaRP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6034852" y="2129174"/>
            <a:ext cx="2175894" cy="19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nterface (Synapsis)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44" name="Regular Pentagon 43"/>
          <p:cNvSpPr/>
          <p:nvPr/>
        </p:nvSpPr>
        <p:spPr bwMode="auto">
          <a:xfrm rot="5400000">
            <a:off x="6508300" y="2424213"/>
            <a:ext cx="538094" cy="476224"/>
          </a:xfrm>
          <a:prstGeom prst="pentagon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pic>
        <p:nvPicPr>
          <p:cNvPr id="4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487861" y="2856929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508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le:3 Resistor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0413" y="2039006"/>
            <a:ext cx="4951998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6657" y="2423533"/>
            <a:ext cx="3132962" cy="288854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V-I Relationship for Resistor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4234347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50" y="647700"/>
            <a:ext cx="4457700" cy="29146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r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225" y="3452076"/>
            <a:ext cx="8244500" cy="3388880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421365" y="0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602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tificial Neural Network</a:t>
            </a:r>
            <a:endParaRPr lang="en-US" dirty="0"/>
          </a:p>
        </p:txBody>
      </p:sp>
      <p:pic>
        <p:nvPicPr>
          <p:cNvPr id="23554" name="Picture 2" descr="Image result for neural 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678" y="1122217"/>
            <a:ext cx="8478644" cy="496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05840" y="6341314"/>
            <a:ext cx="79857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hlinkClick r:id="rId3"/>
              </a:rPr>
              <a:t>https://</a:t>
            </a:r>
            <a:r>
              <a:rPr lang="en-US" sz="1200" dirty="0" smtClean="0">
                <a:hlinkClick r:id="rId3"/>
              </a:rPr>
              <a:t>www.extremetech.com/extreme/215170-artificial-neural-networks-are-changing-the-world-what-are-they</a:t>
            </a:r>
            <a:r>
              <a:rPr lang="en-US" sz="1200" dirty="0" smtClean="0"/>
              <a:t>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6834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55800" y="6273800"/>
            <a:ext cx="7188200" cy="584200"/>
          </a:xfrm>
        </p:spPr>
        <p:txBody>
          <a:bodyPr/>
          <a:lstStyle/>
          <a:p>
            <a:r>
              <a:rPr lang="en-US" sz="2400" b="0" dirty="0" smtClean="0">
                <a:hlinkClick r:id="rId2"/>
              </a:rPr>
              <a:t>http</a:t>
            </a:r>
            <a:r>
              <a:rPr lang="en-US" sz="2400" b="0" dirty="0">
                <a:hlinkClick r:id="rId2"/>
              </a:rPr>
              <a:t>://www.asimovinstitute.org/neural-network-zoo</a:t>
            </a:r>
            <a:r>
              <a:rPr lang="en-US" sz="2400" b="0" dirty="0" smtClean="0">
                <a:hlinkClick r:id="rId2"/>
              </a:rPr>
              <a:t>/</a:t>
            </a:r>
            <a:r>
              <a:rPr lang="en-US" sz="2400" b="0" dirty="0" smtClean="0"/>
              <a:t> </a:t>
            </a:r>
            <a:endParaRPr lang="en-US" sz="2400" b="0" dirty="0"/>
          </a:p>
        </p:txBody>
      </p:sp>
      <p:pic>
        <p:nvPicPr>
          <p:cNvPr id="4100" name="Picture 4" descr="https://pbs.twimg.com/media/CtDcW3VWEAAAxpN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74" y="0"/>
            <a:ext cx="7321451" cy="63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953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All Configurations Usefu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1579" y="1391652"/>
            <a:ext cx="8205536" cy="4371474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en-US" sz="3600" dirty="0" smtClean="0"/>
              <a:t>Key Insights</a:t>
            </a: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Multi-scale Analysis </a:t>
            </a:r>
            <a:r>
              <a:rPr lang="en-US" b="0" dirty="0" smtClean="0">
                <a:solidFill>
                  <a:srgbClr val="0033CC"/>
                </a:solidFill>
              </a:rPr>
              <a:t>(Wavelet Transform)</a:t>
            </a:r>
            <a:endParaRPr lang="en-US" sz="3200" b="0" dirty="0" smtClean="0">
              <a:solidFill>
                <a:srgbClr val="0033CC"/>
              </a:solidFill>
            </a:endParaRP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Convolutional </a:t>
            </a:r>
            <a:r>
              <a:rPr lang="en-US" sz="3200" dirty="0"/>
              <a:t>Operation </a:t>
            </a:r>
            <a:r>
              <a:rPr lang="en-US" b="0" dirty="0" smtClean="0">
                <a:solidFill>
                  <a:srgbClr val="0033CC"/>
                </a:solidFill>
              </a:rPr>
              <a:t>(Linear System)</a:t>
            </a:r>
            <a:endParaRPr lang="en-US" sz="3200" b="0" dirty="0" smtClean="0">
              <a:solidFill>
                <a:srgbClr val="0033CC"/>
              </a:solidFill>
            </a:endParaRP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Shortcut/Feedback </a:t>
            </a:r>
            <a:r>
              <a:rPr lang="en-US" b="0" dirty="0" smtClean="0">
                <a:solidFill>
                  <a:srgbClr val="0033CC"/>
                </a:solidFill>
              </a:rPr>
              <a:t>(Control Theory)</a:t>
            </a: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Adversarial Mechanism </a:t>
            </a:r>
            <a:r>
              <a:rPr lang="en-US" b="0" dirty="0" smtClean="0">
                <a:solidFill>
                  <a:srgbClr val="0033CC"/>
                </a:solidFill>
              </a:rPr>
              <a:t>(Game Theory)</a:t>
            </a:r>
          </a:p>
          <a:p>
            <a:pPr marL="571500" indent="-571500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3200" dirty="0" smtClean="0"/>
              <a:t>Amplitude/Phase </a:t>
            </a:r>
            <a:r>
              <a:rPr lang="en-US" b="0" dirty="0" smtClean="0">
                <a:solidFill>
                  <a:srgbClr val="0033CC"/>
                </a:solidFill>
              </a:rPr>
              <a:t>(Complex Analysis)</a:t>
            </a:r>
          </a:p>
          <a:p>
            <a:pPr>
              <a:buClr>
                <a:schemeClr val="tx1"/>
              </a:buClr>
            </a:pPr>
            <a:r>
              <a:rPr lang="en-US" sz="3200" dirty="0" smtClean="0"/>
              <a:t>… …</a:t>
            </a:r>
          </a:p>
        </p:txBody>
      </p:sp>
    </p:spTree>
    <p:extLst>
      <p:ext uri="{BB962C8B-B14F-4D97-AF65-F5344CB8AC3E}">
        <p14:creationId xmlns:p14="http://schemas.microsoft.com/office/powerpoint/2010/main" val="293090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escent Searc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903" y="1098536"/>
            <a:ext cx="8469243" cy="21587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515" y="2305191"/>
            <a:ext cx="8398271" cy="2761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44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ML Toolbox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90600"/>
            <a:ext cx="8842454" cy="5352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3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irec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71920" y="4874888"/>
            <a:ext cx="840970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Additional Links:</a:t>
            </a:r>
          </a:p>
          <a:p>
            <a:r>
              <a:rPr lang="en-US" sz="2000" b="1" dirty="0" smtClean="0"/>
              <a:t>How to Do Gradient Search?</a:t>
            </a:r>
          </a:p>
          <a:p>
            <a:pPr algn="r"/>
            <a:r>
              <a:rPr lang="en-US" sz="2000" dirty="0" smtClean="0">
                <a:hlinkClick r:id="rId2"/>
              </a:rPr>
              <a:t>https</a:t>
            </a:r>
            <a:r>
              <a:rPr lang="en-US" sz="2000" dirty="0">
                <a:hlinkClick r:id="rId2"/>
              </a:rPr>
              <a:t>://</a:t>
            </a:r>
            <a:r>
              <a:rPr lang="en-US" sz="2000" dirty="0" smtClean="0">
                <a:hlinkClick r:id="rId2"/>
              </a:rPr>
              <a:t>medium.com/ai-society/hello-gradient-descent-ef74434bdfa5</a:t>
            </a:r>
            <a:r>
              <a:rPr lang="en-US" sz="2000" dirty="0" smtClean="0"/>
              <a:t> </a:t>
            </a:r>
          </a:p>
          <a:p>
            <a:r>
              <a:rPr lang="en-US" sz="2000" b="1" dirty="0" smtClean="0"/>
              <a:t>How to Train Neural Network?</a:t>
            </a:r>
          </a:p>
          <a:p>
            <a:pPr algn="r"/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blog.manfredas.com/backpropagation-tutorial/#</a:t>
            </a:r>
            <a:r>
              <a:rPr lang="en-US" sz="2000" dirty="0" smtClean="0">
                <a:hlinkClick r:id="rId3"/>
              </a:rPr>
              <a:t>more-848</a:t>
            </a:r>
            <a:r>
              <a:rPr lang="en-US" sz="2000" dirty="0" smtClean="0"/>
              <a:t>  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20" y="1120569"/>
            <a:ext cx="8200159" cy="353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79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 for Back Propaga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71475" y="6290102"/>
            <a:ext cx="87725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blog.manfredas.com/backpropagation-tutorial/#</a:t>
            </a:r>
            <a:r>
              <a:rPr lang="en-US" dirty="0" smtClean="0">
                <a:hlinkClick r:id="rId2"/>
              </a:rPr>
              <a:t>more-848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" name="Picture 4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8967" y="990600"/>
            <a:ext cx="4066065" cy="5146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667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 Perspectiv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812" y="1306035"/>
            <a:ext cx="8798376" cy="507111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196315" y="1323597"/>
            <a:ext cx="67748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>
                <a:hlinkClick r:id="rId3"/>
              </a:rPr>
              <a:t>http://ieeexplore.ieee.org/document/7733110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034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ing Signal-to-Noise Ratio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517" y="3091106"/>
            <a:ext cx="3503864" cy="350386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960" y="3091106"/>
            <a:ext cx="3503864" cy="3503864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 bwMode="auto">
          <a:xfrm>
            <a:off x="4218630" y="4501451"/>
            <a:ext cx="777081" cy="68317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25602" name="Picture 2" descr="https://micro.magnet.fsu.edu/primer/digitalimaging/concepts/images/signaltonoisefigure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960" y="1015539"/>
            <a:ext cx="501015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42769" y="2586125"/>
            <a:ext cx="78124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hlinkClick r:id="rId5"/>
              </a:rPr>
              <a:t>https://</a:t>
            </a:r>
            <a:r>
              <a:rPr lang="en-US" sz="1800" dirty="0" smtClean="0">
                <a:hlinkClick r:id="rId5"/>
              </a:rPr>
              <a:t>micro.magnet.fsu.edu/primer/digitalimaging/concepts/ccdsnr.html</a:t>
            </a:r>
            <a:r>
              <a:rPr lang="en-US" sz="1800" dirty="0" smtClean="0"/>
              <a:t>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1506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322139"/>
            <a:ext cx="4623241" cy="281815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V-I Relationship for Capacitor</a:t>
            </a:r>
            <a:endParaRPr lang="en-US" sz="4000" b="1" kern="0" dirty="0"/>
          </a:p>
        </p:txBody>
      </p:sp>
      <p:pic>
        <p:nvPicPr>
          <p:cNvPr id="38916" name="Picture 4" descr="http://www.electronics-tutorials.ws/capacitor/cap5b.gif?x989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719" y="2322139"/>
            <a:ext cx="3089848" cy="2600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6324" y="5395625"/>
            <a:ext cx="1388317" cy="6011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154" y="2673939"/>
            <a:ext cx="1171575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463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’s Poste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078" y="0"/>
            <a:ext cx="5593844" cy="6836921"/>
          </a:xfr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14" y="1480012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959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pyright Issu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2659" y="1103317"/>
            <a:ext cx="4818682" cy="5556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95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97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9746" y="831453"/>
            <a:ext cx="3749675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9698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97536" y="350838"/>
            <a:ext cx="3408264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9746" y="3165940"/>
            <a:ext cx="3240088" cy="213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8902" y="3165940"/>
            <a:ext cx="334645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9746" y="5709444"/>
            <a:ext cx="7026275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1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10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382850" y="3877702"/>
            <a:ext cx="6959601" cy="2387600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/>
              <a:t>Find </a:t>
            </a:r>
            <a:r>
              <a:rPr lang="en-US" sz="2400" kern="0" dirty="0" err="1" smtClean="0"/>
              <a:t>V</a:t>
            </a:r>
            <a:r>
              <a:rPr lang="en-US" sz="2400" kern="0" baseline="-25000" dirty="0" err="1" smtClean="0"/>
              <a:t>out</a:t>
            </a:r>
            <a:r>
              <a:rPr lang="en-US" sz="2400" kern="0" dirty="0" smtClean="0"/>
              <a:t> in terms of </a:t>
            </a:r>
            <a:r>
              <a:rPr lang="en-US" sz="2400" kern="0" dirty="0" err="1" smtClean="0"/>
              <a:t>V</a:t>
            </a:r>
            <a:r>
              <a:rPr lang="en-US" sz="2400" kern="0" baseline="-25000" dirty="0" err="1" smtClean="0"/>
              <a:t>cc</a:t>
            </a:r>
            <a:r>
              <a:rPr lang="en-US" sz="2400" kern="0" dirty="0" smtClean="0"/>
              <a:t> and resistances</a:t>
            </a:r>
          </a:p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/>
              <a:t>Find the sensitivity of this circuit </a:t>
            </a:r>
            <a:r>
              <a:rPr lang="en-US" sz="2400" kern="0" dirty="0" err="1" smtClean="0"/>
              <a:t>dV</a:t>
            </a:r>
            <a:r>
              <a:rPr lang="en-US" sz="2400" kern="0" baseline="-25000" dirty="0" err="1" smtClean="0"/>
              <a:t>out</a:t>
            </a:r>
            <a:r>
              <a:rPr lang="en-US" sz="2400" kern="0" dirty="0" smtClean="0"/>
              <a:t>/dx</a:t>
            </a:r>
          </a:p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/>
              <a:t>Find R</a:t>
            </a:r>
            <a:r>
              <a:rPr lang="en-US" sz="2400" kern="0" baseline="-25000" dirty="0" smtClean="0"/>
              <a:t>L</a:t>
            </a:r>
            <a:r>
              <a:rPr lang="en-US" sz="2400" kern="0" dirty="0" smtClean="0"/>
              <a:t> do to maximize the sensitivity</a:t>
            </a:r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Week Later)</a:t>
            </a:r>
          </a:p>
          <a:p>
            <a:pPr eaLnBrk="1" hangingPunct="1"/>
            <a:endParaRPr lang="en-US" sz="2400" kern="0" dirty="0"/>
          </a:p>
        </p:txBody>
      </p:sp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6574" y="1183190"/>
            <a:ext cx="2200917" cy="2688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921263" y="1444548"/>
            <a:ext cx="4997450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Sensitivity Analysi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nterested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n measuring </a:t>
            </a:r>
            <a:r>
              <a:rPr lang="en-US" sz="2000" dirty="0" smtClean="0">
                <a:solidFill>
                  <a:srgbClr val="000000"/>
                </a:solidFill>
                <a:latin typeface="+mn-lt"/>
                <a:ea typeface="+mn-ea"/>
                <a:cs typeface="Times New Roman" pitchFamily="18" charset="0"/>
              </a:rPr>
              <a:t>any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change x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of the sensor: R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=R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(1+x)</a:t>
            </a: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s th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ominal sensor resistance</a:t>
            </a:r>
          </a:p>
          <a:p>
            <a:pPr marL="800100" marR="0" lvl="1" indent="-3429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Load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esistor expressed a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R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=R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k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21263" y="5829505"/>
            <a:ext cx="67748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Optional Reading:</a:t>
            </a:r>
          </a:p>
          <a:p>
            <a:pPr algn="r"/>
            <a:r>
              <a:rPr lang="en-US" dirty="0" smtClean="0">
                <a:hlinkClick r:id="rId9"/>
              </a:rPr>
              <a:t>http</a:t>
            </a:r>
            <a:r>
              <a:rPr lang="en-US" dirty="0">
                <a:hlinkClick r:id="rId9"/>
              </a:rPr>
              <a:t>://ieeexplore.ieee.org/document/7733110</a:t>
            </a:r>
            <a:r>
              <a:rPr lang="en-US" dirty="0" smtClean="0">
                <a:hlinkClick r:id="rId9"/>
              </a:rPr>
              <a:t>/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68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191" y="2587089"/>
            <a:ext cx="4005115" cy="262630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V-I Relationship for Inductor</a:t>
            </a:r>
            <a:endParaRPr lang="en-US" sz="4000" b="1" kern="0" dirty="0"/>
          </a:p>
        </p:txBody>
      </p:sp>
      <p:pic>
        <p:nvPicPr>
          <p:cNvPr id="39938" name="Picture 2" descr="Image result for indu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41" y="1799978"/>
            <a:ext cx="466725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4348" y="4318107"/>
            <a:ext cx="304800" cy="3524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3970" y="5485498"/>
            <a:ext cx="1572912" cy="515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01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or</a:t>
            </a:r>
            <a:endParaRPr lang="en-US" dirty="0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602557"/>
              </p:ext>
            </p:extLst>
          </p:nvPr>
        </p:nvGraphicFramePr>
        <p:xfrm>
          <a:off x="4206619" y="2114731"/>
          <a:ext cx="39401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3" imgW="3962160" imgH="863280" progId="Equation.DSMT4">
                  <p:embed/>
                </p:oleObj>
              </mc:Choice>
              <mc:Fallback>
                <p:oleObj name="Equation" r:id="rId3" imgW="3962160" imgH="863280" progId="Equation.DSMT4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619" y="2114731"/>
                        <a:ext cx="394017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03631"/>
              </p:ext>
            </p:extLst>
          </p:nvPr>
        </p:nvGraphicFramePr>
        <p:xfrm>
          <a:off x="812862" y="4978653"/>
          <a:ext cx="1556266" cy="80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5" imgW="520560" imgH="291960" progId="Equation.DSMT4">
                  <p:embed/>
                </p:oleObj>
              </mc:Choice>
              <mc:Fallback>
                <p:oleObj name="Equation" r:id="rId5" imgW="520560" imgH="291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62" y="4978653"/>
                        <a:ext cx="1556266" cy="800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3889" y="4516988"/>
            <a:ext cx="2560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Phasor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Notatio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pic>
        <p:nvPicPr>
          <p:cNvPr id="13314" name="Picture 2" descr="https://upload.wikimedia.org/wikipedia/commons/thumb/7/7a/Complex_number_illustration_modarg.svg/220px-Complex_number_illustration_modarg.svg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199" y="1882683"/>
            <a:ext cx="2095500" cy="2257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01303" y="4140109"/>
            <a:ext cx="5090297" cy="244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593889" y="1042286"/>
            <a:ext cx="810705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pitchFamily="116" charset="-128"/>
                <a:cs typeface="+mn-cs"/>
              </a:rPr>
              <a:t>Stable Response of an RCL Circuit to a Sinusoidal Excitation Remains Sinusoidal at the Same Frequency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ＭＳ Ｐゴシック" pitchFamily="116" charset="-128"/>
              <a:cs typeface="+mn-cs"/>
            </a:endParaRPr>
          </a:p>
        </p:txBody>
      </p:sp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91416" y="2616244"/>
            <a:ext cx="1702055" cy="170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620220"/>
              </p:ext>
            </p:extLst>
          </p:nvPr>
        </p:nvGraphicFramePr>
        <p:xfrm>
          <a:off x="4206619" y="3263030"/>
          <a:ext cx="14128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10" imgW="1422360" imgH="787320" progId="Equation.DSMT4">
                  <p:embed/>
                </p:oleObj>
              </mc:Choice>
              <mc:Fallback>
                <p:oleObj name="Equation" r:id="rId10" imgW="1422360" imgH="787320" progId="Equation.DSMT4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619" y="3263030"/>
                        <a:ext cx="14128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33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Arrow Connector 27"/>
          <p:cNvCxnSpPr/>
          <p:nvPr/>
        </p:nvCxnSpPr>
        <p:spPr bwMode="auto">
          <a:xfrm rot="13500000" flipV="1">
            <a:off x="1883912" y="4947498"/>
            <a:ext cx="3379479" cy="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inary </a:t>
            </a:r>
            <a:r>
              <a:rPr lang="en-US" i="1" dirty="0" smtClean="0"/>
              <a:t>i</a:t>
            </a:r>
            <a:r>
              <a:rPr lang="en-US" dirty="0" smtClean="0"/>
              <a:t> Revisited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156137" y="6180085"/>
            <a:ext cx="71575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4792717" y="6180084"/>
            <a:ext cx="1576552" cy="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810965" y="4620067"/>
          <a:ext cx="419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3" imgW="279360" imgH="291960" progId="Equation.DSMT4">
                  <p:embed/>
                </p:oleObj>
              </mc:Choice>
              <mc:Fallback>
                <p:oleObj name="Equation" r:id="rId3" imgW="27936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965" y="4620067"/>
                        <a:ext cx="419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V="1">
            <a:off x="4792717" y="4580269"/>
            <a:ext cx="1671145" cy="15998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792717" y="3639401"/>
            <a:ext cx="419100" cy="25406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6461234" y="2039584"/>
            <a:ext cx="419100" cy="25406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5211817" y="2039585"/>
            <a:ext cx="1671145" cy="15998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4790089" y="2039584"/>
            <a:ext cx="2090245" cy="4140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rot="13500000" flipV="1">
            <a:off x="3441789" y="5622687"/>
            <a:ext cx="1576552" cy="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19475" y="1038055"/>
          <a:ext cx="5061518" cy="72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5" imgW="1879560" imgH="291960" progId="Equation.DSMT4">
                  <p:embed/>
                </p:oleObj>
              </mc:Choice>
              <mc:Fallback>
                <p:oleObj name="Equation" r:id="rId5" imgW="1879560" imgH="2919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75" y="1038055"/>
                        <a:ext cx="5061518" cy="721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197819" y="6336193"/>
          <a:ext cx="171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7" imgW="114120" imgH="228600" progId="Equation.DSMT4">
                  <p:embed/>
                </p:oleObj>
              </mc:Choice>
              <mc:Fallback>
                <p:oleObj name="Equation" r:id="rId7" imgW="11412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819" y="6336193"/>
                        <a:ext cx="1714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697413" y="6326188"/>
          <a:ext cx="2476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6326188"/>
                        <a:ext cx="2476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61889"/>
              </p:ext>
            </p:extLst>
          </p:nvPr>
        </p:nvGraphicFramePr>
        <p:xfrm>
          <a:off x="2473325" y="3313113"/>
          <a:ext cx="5905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11" imgW="393480" imgH="291960" progId="Equation.DSMT4">
                  <p:embed/>
                </p:oleObj>
              </mc:Choice>
              <mc:Fallback>
                <p:oleObj name="Equation" r:id="rId11" imgW="393480" imgH="2919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313113"/>
                        <a:ext cx="5905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5947956" y="5211970"/>
          <a:ext cx="2667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956" y="5211970"/>
                        <a:ext cx="2667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4697413" y="3933596"/>
          <a:ext cx="2667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933596"/>
                        <a:ext cx="2667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980676" y="2196662"/>
          <a:ext cx="8191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17" imgW="545760" imgH="241200" progId="Equation.DSMT4">
                  <p:embed/>
                </p:oleObj>
              </mc:Choice>
              <mc:Fallback>
                <p:oleObj name="Equation" r:id="rId17" imgW="545760" imgH="2412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676" y="2196662"/>
                        <a:ext cx="8191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10092" y="1892345"/>
          <a:ext cx="3343713" cy="94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19" imgW="2565360" imgH="787320" progId="Equation.DSMT4">
                  <p:embed/>
                </p:oleObj>
              </mc:Choice>
              <mc:Fallback>
                <p:oleObj name="Equation" r:id="rId19" imgW="2565360" imgH="78732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92" y="1892345"/>
                        <a:ext cx="3343713" cy="94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745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V-I Relationship for Capacit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46159"/>
              </p:ext>
            </p:extLst>
          </p:nvPr>
        </p:nvGraphicFramePr>
        <p:xfrm>
          <a:off x="646641" y="1273704"/>
          <a:ext cx="4800600" cy="371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" name="Equation" r:id="rId4" imgW="3200400" imgH="2705040" progId="Equation.DSMT4">
                  <p:embed/>
                </p:oleObj>
              </mc:Choice>
              <mc:Fallback>
                <p:oleObj name="Equation" r:id="rId4" imgW="320040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41" y="1273704"/>
                        <a:ext cx="4800600" cy="371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47867"/>
              </p:ext>
            </p:extLst>
          </p:nvPr>
        </p:nvGraphicFramePr>
        <p:xfrm>
          <a:off x="646641" y="5463647"/>
          <a:ext cx="1676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Equation" r:id="rId6" imgW="1117440" imgH="660240" progId="Equation.DSMT4">
                  <p:embed/>
                </p:oleObj>
              </mc:Choice>
              <mc:Fallback>
                <p:oleObj name="Equation" r:id="rId6" imgW="11174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41" y="5463647"/>
                        <a:ext cx="1676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63930"/>
              </p:ext>
            </p:extLst>
          </p:nvPr>
        </p:nvGraphicFramePr>
        <p:xfrm>
          <a:off x="6357938" y="1358899"/>
          <a:ext cx="2152650" cy="357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8" imgW="1434960" imgH="2603160" progId="Equation.DSMT4">
                  <p:embed/>
                </p:oleObj>
              </mc:Choice>
              <mc:Fallback>
                <p:oleObj name="Equation" r:id="rId8" imgW="1434960" imgH="260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358899"/>
                        <a:ext cx="2152650" cy="357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195272" y="4592565"/>
            <a:ext cx="2265435" cy="2265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2283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080603084,C:\Kath\Courses\ECE2004\Online\Lectures\Impedance_Ohm_Law.pp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4,1080603084,C:\Kath\Courses\ECE2004\Online\Lectures\Impedance_Ohm_Law.ppc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D28AB481-0BDC-47C5-8F38-890BFFA24EBD}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91</TotalTime>
  <Words>804</Words>
  <Application>Microsoft Office PowerPoint</Application>
  <PresentationFormat>On-screen Show (4:3)</PresentationFormat>
  <Paragraphs>304</Paragraphs>
  <Slides>5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6" baseType="lpstr">
      <vt:lpstr>ＭＳ Ｐゴシック</vt:lpstr>
      <vt:lpstr>Arial</vt:lpstr>
      <vt:lpstr>Cambria Math</vt:lpstr>
      <vt:lpstr>Garamond</vt:lpstr>
      <vt:lpstr>Times</vt:lpstr>
      <vt:lpstr>Times New Roman</vt:lpstr>
      <vt:lpstr>Wingdings</vt:lpstr>
      <vt:lpstr>Blank Presentation</vt:lpstr>
      <vt:lpstr>Default Design</vt:lpstr>
      <vt:lpstr>1_Blank Presentation</vt:lpstr>
      <vt:lpstr>2_Blank Presentation</vt:lpstr>
      <vt:lpstr>Equation</vt:lpstr>
      <vt:lpstr>MathType 6.0 Equation</vt:lpstr>
      <vt:lpstr>Bitmap Image</vt:lpstr>
      <vt:lpstr>PowerPoint Presentation</vt:lpstr>
      <vt:lpstr>PowerPoint Presentation</vt:lpstr>
      <vt:lpstr>Closely Related Concepts</vt:lpstr>
      <vt:lpstr>PowerPoint Presentation</vt:lpstr>
      <vt:lpstr>PowerPoint Presentation</vt:lpstr>
      <vt:lpstr>PowerPoint Presentation</vt:lpstr>
      <vt:lpstr>Phasor</vt:lpstr>
      <vt:lpstr>Imaginary i Revisited</vt:lpstr>
      <vt:lpstr>V-I Relationship for Capacitor</vt:lpstr>
      <vt:lpstr>V-I Relationship for Inductor</vt:lpstr>
      <vt:lpstr>PowerPoint Presentation</vt:lpstr>
      <vt:lpstr>Electrical Network</vt:lpstr>
      <vt:lpstr>How Many Nodes?</vt:lpstr>
      <vt:lpstr>How Many Loops</vt:lpstr>
      <vt:lpstr>Kirchhoff’s Current Law (KCL)</vt:lpstr>
      <vt:lpstr>Kirchhoff’s Voltage Law (KVL)</vt:lpstr>
      <vt:lpstr>Adding Loops and/or Nodes</vt:lpstr>
      <vt:lpstr>Example</vt:lpstr>
      <vt:lpstr>Ohm’s Law Revisited</vt:lpstr>
      <vt:lpstr>Equivalent Impedance (Prove!)</vt:lpstr>
      <vt:lpstr>Analog Low-Pass Filter</vt:lpstr>
      <vt:lpstr>More Filters</vt:lpstr>
      <vt:lpstr>AC is DC in Disguise</vt:lpstr>
      <vt:lpstr>Voltage Divider: Signal Transfer</vt:lpstr>
      <vt:lpstr>Wheatstone Bridge</vt:lpstr>
      <vt:lpstr>Nonlinear Components</vt:lpstr>
      <vt:lpstr>Op Amp Model</vt:lpstr>
      <vt:lpstr>Operational Amplifier</vt:lpstr>
      <vt:lpstr>Two Rules</vt:lpstr>
      <vt:lpstr>Example</vt:lpstr>
      <vt:lpstr>Common Modules</vt:lpstr>
      <vt:lpstr>Measuring Instruments</vt:lpstr>
      <vt:lpstr>AAAS Meeting</vt:lpstr>
      <vt:lpstr>AI Talk at AAAS (Feb. 2016)</vt:lpstr>
      <vt:lpstr>New Revolution</vt:lpstr>
      <vt:lpstr>Scientific Philosophy</vt:lpstr>
      <vt:lpstr>Biological Neuron</vt:lpstr>
      <vt:lpstr>Simpler Version</vt:lpstr>
      <vt:lpstr>Simplest Version</vt:lpstr>
      <vt:lpstr>Perceptron</vt:lpstr>
      <vt:lpstr>Artificial Neural Network</vt:lpstr>
      <vt:lpstr>PowerPoint Presentation</vt:lpstr>
      <vt:lpstr>Not All Configurations Useful</vt:lpstr>
      <vt:lpstr>Gradient Descent Search</vt:lpstr>
      <vt:lpstr>MATLAB ML Toolbox</vt:lpstr>
      <vt:lpstr>Gradient Direction</vt:lpstr>
      <vt:lpstr>Key Idea for Back Propagation</vt:lpstr>
      <vt:lpstr>IEEE Perspective</vt:lpstr>
      <vt:lpstr>Improving Signal-to-Noise Ratio</vt:lpstr>
      <vt:lpstr>Ge’s Poster</vt:lpstr>
      <vt:lpstr>Copyright Issue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531</cp:revision>
  <cp:lastPrinted>2012-03-08T21:40:16Z</cp:lastPrinted>
  <dcterms:created xsi:type="dcterms:W3CDTF">2006-10-23T16:36:06Z</dcterms:created>
  <dcterms:modified xsi:type="dcterms:W3CDTF">2018-02-16T16:42:18Z</dcterms:modified>
</cp:coreProperties>
</file>